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60" r:id="rId3"/>
    <p:sldId id="301" r:id="rId4"/>
    <p:sldId id="302" r:id="rId5"/>
    <p:sldId id="305" r:id="rId6"/>
    <p:sldId id="318" r:id="rId7"/>
    <p:sldId id="319" r:id="rId8"/>
    <p:sldId id="320" r:id="rId9"/>
    <p:sldId id="325" r:id="rId10"/>
    <p:sldId id="324" r:id="rId11"/>
    <p:sldId id="321" r:id="rId12"/>
    <p:sldId id="326" r:id="rId13"/>
    <p:sldId id="327" r:id="rId14"/>
    <p:sldId id="34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005CD"/>
    <a:srgbClr val="1993FD"/>
    <a:srgbClr val="00B4FF"/>
    <a:srgbClr val="0066FF"/>
    <a:srgbClr val="7BB7D4"/>
    <a:srgbClr val="FFFFFF"/>
    <a:srgbClr val="3B748B"/>
    <a:srgbClr val="1F586F"/>
    <a:srgbClr val="0022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3932" autoAdjust="0"/>
  </p:normalViewPr>
  <p:slideViewPr>
    <p:cSldViewPr snapToGrid="0" showGuides="1">
      <p:cViewPr varScale="1">
        <p:scale>
          <a:sx n="77" d="100"/>
          <a:sy n="77" d="100"/>
        </p:scale>
        <p:origin x="912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1E0B85F3-B0CE-43D1-8111-43BE672322FA}"/>
    <pc:docChg chg="undo custSel addSld delSld modSld sldOrd modMainMaster">
      <pc:chgData name="Thúy Mai" userId="222f1c7e07c9bd7a" providerId="LiveId" clId="{1E0B85F3-B0CE-43D1-8111-43BE672322FA}" dt="2022-05-11T16:02:46.684" v="2123" actId="1582"/>
      <pc:docMkLst>
        <pc:docMk/>
      </pc:docMkLst>
      <pc:sldChg chg="addSp modSp mod modTransition modAnim">
        <pc:chgData name="Thúy Mai" userId="222f1c7e07c9bd7a" providerId="LiveId" clId="{1E0B85F3-B0CE-43D1-8111-43BE672322FA}" dt="2022-05-11T15:29:48.113" v="1886"/>
        <pc:sldMkLst>
          <pc:docMk/>
          <pc:sldMk cId="1965342308" sldId="256"/>
        </pc:sldMkLst>
        <pc:spChg chg="mod">
          <ac:chgData name="Thúy Mai" userId="222f1c7e07c9bd7a" providerId="LiveId" clId="{1E0B85F3-B0CE-43D1-8111-43BE672322FA}" dt="2022-05-11T15:25:44.869" v="1861" actId="1076"/>
          <ac:spMkLst>
            <pc:docMk/>
            <pc:sldMk cId="1965342308" sldId="256"/>
            <ac:spMk id="6" creationId="{594C042D-A8C8-BEFA-AFBF-D12D076ABB6B}"/>
          </ac:spMkLst>
        </pc:spChg>
        <pc:spChg chg="add mod">
          <ac:chgData name="Thúy Mai" userId="222f1c7e07c9bd7a" providerId="LiveId" clId="{1E0B85F3-B0CE-43D1-8111-43BE672322FA}" dt="2022-05-11T15:26:53.921" v="1864" actId="1076"/>
          <ac:spMkLst>
            <pc:docMk/>
            <pc:sldMk cId="1965342308" sldId="256"/>
            <ac:spMk id="7" creationId="{96479212-5B41-CEF3-0DED-7DD610039D2F}"/>
          </ac:spMkLst>
        </pc:spChg>
        <pc:picChg chg="add mod ord">
          <ac:chgData name="Thúy Mai" userId="222f1c7e07c9bd7a" providerId="LiveId" clId="{1E0B85F3-B0CE-43D1-8111-43BE672322FA}" dt="2022-05-11T15:26:49.147" v="1863" actId="14100"/>
          <ac:picMkLst>
            <pc:docMk/>
            <pc:sldMk cId="1965342308" sldId="256"/>
            <ac:picMk id="3" creationId="{5C425634-B2C7-8AB4-1725-DD03842CA51B}"/>
          </ac:picMkLst>
        </pc:picChg>
      </pc:sldChg>
      <pc:sldChg chg="new del">
        <pc:chgData name="Thúy Mai" userId="222f1c7e07c9bd7a" providerId="LiveId" clId="{1E0B85F3-B0CE-43D1-8111-43BE672322FA}" dt="2022-05-11T08:29:01.006" v="2" actId="47"/>
        <pc:sldMkLst>
          <pc:docMk/>
          <pc:sldMk cId="1542847427" sldId="257"/>
        </pc:sldMkLst>
      </pc:sldChg>
      <pc:sldChg chg="addSp delSp modSp add mod modTransition setBg delAnim modAnim">
        <pc:chgData name="Thúy Mai" userId="222f1c7e07c9bd7a" providerId="LiveId" clId="{1E0B85F3-B0CE-43D1-8111-43BE672322FA}" dt="2022-05-11T15:30:17.515" v="1889"/>
        <pc:sldMkLst>
          <pc:docMk/>
          <pc:sldMk cId="299901974" sldId="260"/>
        </pc:sldMkLst>
        <pc:spChg chg="mod">
          <ac:chgData name="Thúy Mai" userId="222f1c7e07c9bd7a" providerId="LiveId" clId="{1E0B85F3-B0CE-43D1-8111-43BE672322FA}" dt="2022-05-11T08:49:15.200" v="282" actId="207"/>
          <ac:spMkLst>
            <pc:docMk/>
            <pc:sldMk cId="299901974" sldId="260"/>
            <ac:spMk id="8" creationId="{EFF46C95-D8B0-5561-7CE5-E242BDFAD4B2}"/>
          </ac:spMkLst>
        </pc:spChg>
        <pc:spChg chg="add mod">
          <ac:chgData name="Thúy Mai" userId="222f1c7e07c9bd7a" providerId="LiveId" clId="{1E0B85F3-B0CE-43D1-8111-43BE672322FA}" dt="2022-05-11T08:43:17.649" v="208" actId="208"/>
          <ac:spMkLst>
            <pc:docMk/>
            <pc:sldMk cId="299901974" sldId="260"/>
            <ac:spMk id="9" creationId="{7DEB427E-97B2-D576-A50E-7AD6C1411145}"/>
          </ac:spMkLst>
        </pc:spChg>
        <pc:spChg chg="add mod">
          <ac:chgData name="Thúy Mai" userId="222f1c7e07c9bd7a" providerId="LiveId" clId="{1E0B85F3-B0CE-43D1-8111-43BE672322FA}" dt="2022-05-11T08:48:57.755" v="281" actId="207"/>
          <ac:spMkLst>
            <pc:docMk/>
            <pc:sldMk cId="299901974" sldId="260"/>
            <ac:spMk id="10" creationId="{8503B0E5-3903-6D44-982E-9C98D53C8446}"/>
          </ac:spMkLst>
        </pc:spChg>
        <pc:spChg chg="mod">
          <ac:chgData name="Thúy Mai" userId="222f1c7e07c9bd7a" providerId="LiveId" clId="{1E0B85F3-B0CE-43D1-8111-43BE672322FA}" dt="2022-05-11T08:49:26.699" v="284" actId="1076"/>
          <ac:spMkLst>
            <pc:docMk/>
            <pc:sldMk cId="299901974" sldId="260"/>
            <ac:spMk id="14" creationId="{761421B1-1906-4F8E-BF53-DF1E9D07C1F2}"/>
          </ac:spMkLst>
        </pc:spChg>
        <pc:spChg chg="mod">
          <ac:chgData name="Thúy Mai" userId="222f1c7e07c9bd7a" providerId="LiveId" clId="{1E0B85F3-B0CE-43D1-8111-43BE672322FA}" dt="2022-05-11T08:49:18.668" v="283" actId="207"/>
          <ac:spMkLst>
            <pc:docMk/>
            <pc:sldMk cId="299901974" sldId="260"/>
            <ac:spMk id="15" creationId="{62F1F112-92EF-61F4-5A3E-85532301C876}"/>
          </ac:spMkLst>
        </pc:spChg>
        <pc:spChg chg="del mod">
          <ac:chgData name="Thúy Mai" userId="222f1c7e07c9bd7a" providerId="LiveId" clId="{1E0B85F3-B0CE-43D1-8111-43BE672322FA}" dt="2022-05-11T08:32:33.140" v="14" actId="478"/>
          <ac:spMkLst>
            <pc:docMk/>
            <pc:sldMk cId="299901974" sldId="260"/>
            <ac:spMk id="19" creationId="{D7CDBC88-B427-A7CB-2E10-7D972648A012}"/>
          </ac:spMkLst>
        </pc:spChg>
        <pc:graphicFrameChg chg="add del mod">
          <ac:chgData name="Thúy Mai" userId="222f1c7e07c9bd7a" providerId="LiveId" clId="{1E0B85F3-B0CE-43D1-8111-43BE672322FA}" dt="2022-05-11T08:32:37.385" v="18"/>
          <ac:graphicFrameMkLst>
            <pc:docMk/>
            <pc:sldMk cId="299901974" sldId="260"/>
            <ac:graphicFrameMk id="2" creationId="{A8A8FF72-E184-554E-CAFA-64E0C58A2F2F}"/>
          </ac:graphicFrameMkLst>
        </pc:graphicFrameChg>
        <pc:picChg chg="add del mod">
          <ac:chgData name="Thúy Mai" userId="222f1c7e07c9bd7a" providerId="LiveId" clId="{1E0B85F3-B0CE-43D1-8111-43BE672322FA}" dt="2022-05-11T08:39:28.332" v="169" actId="478"/>
          <ac:picMkLst>
            <pc:docMk/>
            <pc:sldMk cId="299901974" sldId="260"/>
            <ac:picMk id="4" creationId="{0C64E98B-C823-4595-E82D-CD3A6747F880}"/>
          </ac:picMkLst>
        </pc:picChg>
        <pc:picChg chg="add del mod">
          <ac:chgData name="Thúy Mai" userId="222f1c7e07c9bd7a" providerId="LiveId" clId="{1E0B85F3-B0CE-43D1-8111-43BE672322FA}" dt="2022-05-11T08:41:46.298" v="202" actId="478"/>
          <ac:picMkLst>
            <pc:docMk/>
            <pc:sldMk cId="299901974" sldId="260"/>
            <ac:picMk id="7" creationId="{45E06B41-9627-933D-6ADF-D0EFDE381190}"/>
          </ac:picMkLst>
        </pc:picChg>
        <pc:picChg chg="add del mod">
          <ac:chgData name="Thúy Mai" userId="222f1c7e07c9bd7a" providerId="LiveId" clId="{1E0B85F3-B0CE-43D1-8111-43BE672322FA}" dt="2022-05-11T08:32:59.694" v="25" actId="478"/>
          <ac:picMkLst>
            <pc:docMk/>
            <pc:sldMk cId="299901974" sldId="260"/>
            <ac:picMk id="11" creationId="{5FD2A2AE-445D-BA7F-2292-456764E02ECE}"/>
          </ac:picMkLst>
        </pc:picChg>
        <pc:picChg chg="add mod">
          <ac:chgData name="Thúy Mai" userId="222f1c7e07c9bd7a" providerId="LiveId" clId="{1E0B85F3-B0CE-43D1-8111-43BE672322FA}" dt="2022-05-11T08:43:29.164" v="210" actId="1076"/>
          <ac:picMkLst>
            <pc:docMk/>
            <pc:sldMk cId="299901974" sldId="260"/>
            <ac:picMk id="13" creationId="{BA685F1A-0C69-5B87-C451-BF63835C3AF3}"/>
          </ac:picMkLst>
        </pc:picChg>
        <pc:picChg chg="del mod">
          <ac:chgData name="Thúy Mai" userId="222f1c7e07c9bd7a" providerId="LiveId" clId="{1E0B85F3-B0CE-43D1-8111-43BE672322FA}" dt="2022-05-11T08:32:33.810" v="15" actId="478"/>
          <ac:picMkLst>
            <pc:docMk/>
            <pc:sldMk cId="299901974" sldId="260"/>
            <ac:picMk id="18" creationId="{C280E3F0-5C84-97D8-BF0C-63DDC008BA8E}"/>
          </ac:picMkLst>
        </pc:picChg>
      </pc:sldChg>
      <pc:sldChg chg="addSp delSp modSp add mod modTransition delAnim modAnim">
        <pc:chgData name="Thúy Mai" userId="222f1c7e07c9bd7a" providerId="LiveId" clId="{1E0B85F3-B0CE-43D1-8111-43BE672322FA}" dt="2022-05-11T15:29:20.673" v="1884"/>
        <pc:sldMkLst>
          <pc:docMk/>
          <pc:sldMk cId="1869585744" sldId="268"/>
        </pc:sldMkLst>
        <pc:spChg chg="mod">
          <ac:chgData name="Thúy Mai" userId="222f1c7e07c9bd7a" providerId="LiveId" clId="{1E0B85F3-B0CE-43D1-8111-43BE672322FA}" dt="2022-05-11T09:20:15.524" v="633" actId="207"/>
          <ac:spMkLst>
            <pc:docMk/>
            <pc:sldMk cId="1869585744" sldId="268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09:19:57.409" v="627" actId="207"/>
          <ac:spMkLst>
            <pc:docMk/>
            <pc:sldMk cId="1869585744" sldId="268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09:19:53.485" v="626" actId="207"/>
          <ac:spMkLst>
            <pc:docMk/>
            <pc:sldMk cId="1869585744" sldId="268"/>
            <ac:spMk id="9" creationId="{0FBA6EEB-5020-72FB-4EE9-828D49258747}"/>
          </ac:spMkLst>
        </pc:spChg>
        <pc:spChg chg="add mod">
          <ac:chgData name="Thúy Mai" userId="222f1c7e07c9bd7a" providerId="LiveId" clId="{1E0B85F3-B0CE-43D1-8111-43BE672322FA}" dt="2022-05-11T15:18:03.320" v="1794" actId="207"/>
          <ac:spMkLst>
            <pc:docMk/>
            <pc:sldMk cId="1869585744" sldId="268"/>
            <ac:spMk id="12" creationId="{0A7EA521-673B-B7C6-4184-07A991BDBB0E}"/>
          </ac:spMkLst>
        </pc:spChg>
        <pc:spChg chg="del">
          <ac:chgData name="Thúy Mai" userId="222f1c7e07c9bd7a" providerId="LiveId" clId="{1E0B85F3-B0CE-43D1-8111-43BE672322FA}" dt="2022-05-11T09:20:04.380" v="630" actId="478"/>
          <ac:spMkLst>
            <pc:docMk/>
            <pc:sldMk cId="1869585744" sldId="268"/>
            <ac:spMk id="15" creationId="{E4E3C224-3A1E-4BFF-A3FA-67137A99220E}"/>
          </ac:spMkLst>
        </pc:spChg>
        <pc:spChg chg="del mod">
          <ac:chgData name="Thúy Mai" userId="222f1c7e07c9bd7a" providerId="LiveId" clId="{1E0B85F3-B0CE-43D1-8111-43BE672322FA}" dt="2022-05-11T09:20:03.134" v="629" actId="478"/>
          <ac:spMkLst>
            <pc:docMk/>
            <pc:sldMk cId="1869585744" sldId="268"/>
            <ac:spMk id="17" creationId="{2F29E21E-6095-4BD3-AE29-5C1C4C9A23D4}"/>
          </ac:spMkLst>
        </pc:spChg>
        <pc:spChg chg="del">
          <ac:chgData name="Thúy Mai" userId="222f1c7e07c9bd7a" providerId="LiveId" clId="{1E0B85F3-B0CE-43D1-8111-43BE672322FA}" dt="2022-05-11T09:20:05.338" v="631" actId="478"/>
          <ac:spMkLst>
            <pc:docMk/>
            <pc:sldMk cId="1869585744" sldId="268"/>
            <ac:spMk id="20" creationId="{85B2839B-990C-401F-AE36-758C3E16E26E}"/>
          </ac:spMkLst>
        </pc:spChg>
        <pc:spChg chg="del">
          <ac:chgData name="Thúy Mai" userId="222f1c7e07c9bd7a" providerId="LiveId" clId="{1E0B85F3-B0CE-43D1-8111-43BE672322FA}" dt="2022-05-11T09:20:06.584" v="632" actId="478"/>
          <ac:spMkLst>
            <pc:docMk/>
            <pc:sldMk cId="1869585744" sldId="268"/>
            <ac:spMk id="22" creationId="{E6000EFD-2F57-4DF7-8CB9-1AF320790903}"/>
          </ac:spMkLst>
        </pc:spChg>
        <pc:picChg chg="add mod">
          <ac:chgData name="Thúy Mai" userId="222f1c7e07c9bd7a" providerId="LiveId" clId="{1E0B85F3-B0CE-43D1-8111-43BE672322FA}" dt="2022-05-11T09:26:01.218" v="634"/>
          <ac:picMkLst>
            <pc:docMk/>
            <pc:sldMk cId="1869585744" sldId="268"/>
            <ac:picMk id="11" creationId="{265826E9-47FA-03F8-FF93-EF3D7C4B0FA1}"/>
          </ac:picMkLst>
        </pc:picChg>
      </pc:sldChg>
      <pc:sldChg chg="addSp delSp modSp add mod modTransition modAnim">
        <pc:chgData name="Thúy Mai" userId="222f1c7e07c9bd7a" providerId="LiveId" clId="{1E0B85F3-B0CE-43D1-8111-43BE672322FA}" dt="2022-05-11T15:29:20.673" v="1884"/>
        <pc:sldMkLst>
          <pc:docMk/>
          <pc:sldMk cId="2560945944" sldId="301"/>
        </pc:sldMkLst>
        <pc:spChg chg="add del mod">
          <ac:chgData name="Thúy Mai" userId="222f1c7e07c9bd7a" providerId="LiveId" clId="{1E0B85F3-B0CE-43D1-8111-43BE672322FA}" dt="2022-05-11T08:43:43.675" v="213" actId="478"/>
          <ac:spMkLst>
            <pc:docMk/>
            <pc:sldMk cId="2560945944" sldId="301"/>
            <ac:spMk id="3" creationId="{8217C1D5-0542-F364-2883-53863F823EF2}"/>
          </ac:spMkLst>
        </pc:spChg>
        <pc:spChg chg="del">
          <ac:chgData name="Thúy Mai" userId="222f1c7e07c9bd7a" providerId="LiveId" clId="{1E0B85F3-B0CE-43D1-8111-43BE672322FA}" dt="2022-05-11T08:41:37.299" v="198" actId="478"/>
          <ac:spMkLst>
            <pc:docMk/>
            <pc:sldMk cId="2560945944" sldId="301"/>
            <ac:spMk id="4" creationId="{A8DAB805-5339-C4E5-11B7-FA0D4A931B8C}"/>
          </ac:spMkLst>
        </pc:spChg>
        <pc:spChg chg="del mod">
          <ac:chgData name="Thúy Mai" userId="222f1c7e07c9bd7a" providerId="LiveId" clId="{1E0B85F3-B0CE-43D1-8111-43BE672322FA}" dt="2022-05-11T08:41:40.729" v="201" actId="478"/>
          <ac:spMkLst>
            <pc:docMk/>
            <pc:sldMk cId="2560945944" sldId="301"/>
            <ac:spMk id="5" creationId="{D4E8CBEB-99F8-6F67-2112-03635AA34E0E}"/>
          </ac:spMkLst>
        </pc:spChg>
        <pc:spChg chg="mod">
          <ac:chgData name="Thúy Mai" userId="222f1c7e07c9bd7a" providerId="LiveId" clId="{1E0B85F3-B0CE-43D1-8111-43BE672322FA}" dt="2022-05-11T08:48:28.142" v="279" actId="207"/>
          <ac:spMkLst>
            <pc:docMk/>
            <pc:sldMk cId="2560945944" sldId="301"/>
            <ac:spMk id="8" creationId="{02DF4DDE-B7E8-0C48-FA36-C94DCD9E1747}"/>
          </ac:spMkLst>
        </pc:spChg>
        <pc:spChg chg="mod">
          <ac:chgData name="Thúy Mai" userId="222f1c7e07c9bd7a" providerId="LiveId" clId="{1E0B85F3-B0CE-43D1-8111-43BE672322FA}" dt="2022-05-11T08:47:57.235" v="276" actId="14100"/>
          <ac:spMkLst>
            <pc:docMk/>
            <pc:sldMk cId="2560945944" sldId="301"/>
            <ac:spMk id="10" creationId="{EEA2A6A3-746C-0E34-9271-37819E6379EF}"/>
          </ac:spMkLst>
        </pc:spChg>
        <pc:spChg chg="mod">
          <ac:chgData name="Thúy Mai" userId="222f1c7e07c9bd7a" providerId="LiveId" clId="{1E0B85F3-B0CE-43D1-8111-43BE672322FA}" dt="2022-05-11T08:48:19.986" v="278" actId="207"/>
          <ac:spMkLst>
            <pc:docMk/>
            <pc:sldMk cId="2560945944" sldId="301"/>
            <ac:spMk id="12" creationId="{E79326A9-349E-7E84-D9AE-BEB988B747F7}"/>
          </ac:spMkLst>
        </pc:spChg>
        <pc:spChg chg="mod">
          <ac:chgData name="Thúy Mai" userId="222f1c7e07c9bd7a" providerId="LiveId" clId="{1E0B85F3-B0CE-43D1-8111-43BE672322FA}" dt="2022-05-11T08:48:19.986" v="278" actId="207"/>
          <ac:spMkLst>
            <pc:docMk/>
            <pc:sldMk cId="2560945944" sldId="301"/>
            <ac:spMk id="13" creationId="{84899270-415A-6F3A-BB4E-48ED2FA56408}"/>
          </ac:spMkLst>
        </pc:spChg>
        <pc:spChg chg="add mod">
          <ac:chgData name="Thúy Mai" userId="222f1c7e07c9bd7a" providerId="LiveId" clId="{1E0B85F3-B0CE-43D1-8111-43BE672322FA}" dt="2022-05-11T08:43:41.548" v="212" actId="1076"/>
          <ac:spMkLst>
            <pc:docMk/>
            <pc:sldMk cId="2560945944" sldId="301"/>
            <ac:spMk id="14" creationId="{3D8CBE2B-5BB0-B0CF-84AB-7EC1A321929A}"/>
          </ac:spMkLst>
        </pc:spChg>
        <pc:spChg chg="add mod">
          <ac:chgData name="Thúy Mai" userId="222f1c7e07c9bd7a" providerId="LiveId" clId="{1E0B85F3-B0CE-43D1-8111-43BE672322FA}" dt="2022-05-11T08:48:46.223" v="280" actId="207"/>
          <ac:spMkLst>
            <pc:docMk/>
            <pc:sldMk cId="2560945944" sldId="301"/>
            <ac:spMk id="17" creationId="{04A6EBAC-857B-FF51-B6E1-1BDA733DBD6F}"/>
          </ac:spMkLst>
        </pc:spChg>
        <pc:spChg chg="add mod">
          <ac:chgData name="Thúy Mai" userId="222f1c7e07c9bd7a" providerId="LiveId" clId="{1E0B85F3-B0CE-43D1-8111-43BE672322FA}" dt="2022-05-11T08:48:19.986" v="278" actId="207"/>
          <ac:spMkLst>
            <pc:docMk/>
            <pc:sldMk cId="2560945944" sldId="301"/>
            <ac:spMk id="19" creationId="{DF3C98FF-075F-67A5-B61B-65AC9B0809A4}"/>
          </ac:spMkLst>
        </pc:spChg>
        <pc:graphicFrameChg chg="add del mod">
          <ac:chgData name="Thúy Mai" userId="222f1c7e07c9bd7a" providerId="LiveId" clId="{1E0B85F3-B0CE-43D1-8111-43BE672322FA}" dt="2022-05-11T08:44:21.783" v="222"/>
          <ac:graphicFrameMkLst>
            <pc:docMk/>
            <pc:sldMk cId="2560945944" sldId="301"/>
            <ac:graphicFrameMk id="6" creationId="{567797DE-22A3-C473-4739-D5238B984472}"/>
          </ac:graphicFrameMkLst>
        </pc:graphicFrameChg>
        <pc:picChg chg="add mod">
          <ac:chgData name="Thúy Mai" userId="222f1c7e07c9bd7a" providerId="LiveId" clId="{1E0B85F3-B0CE-43D1-8111-43BE672322FA}" dt="2022-05-11T08:43:41.548" v="212" actId="1076"/>
          <ac:picMkLst>
            <pc:docMk/>
            <pc:sldMk cId="2560945944" sldId="301"/>
            <ac:picMk id="15" creationId="{123F9340-6AD4-FA6D-99C4-72B5DDBD7BD3}"/>
          </ac:picMkLst>
        </pc:picChg>
        <pc:picChg chg="del">
          <ac:chgData name="Thúy Mai" userId="222f1c7e07c9bd7a" providerId="LiveId" clId="{1E0B85F3-B0CE-43D1-8111-43BE672322FA}" dt="2022-05-11T08:41:38.195" v="199" actId="478"/>
          <ac:picMkLst>
            <pc:docMk/>
            <pc:sldMk cId="2560945944" sldId="301"/>
            <ac:picMk id="16" creationId="{91804A84-1C90-60AF-6D57-0873D85BF02A}"/>
          </ac:picMkLst>
        </pc:picChg>
        <pc:picChg chg="mod">
          <ac:chgData name="Thúy Mai" userId="222f1c7e07c9bd7a" providerId="LiveId" clId="{1E0B85F3-B0CE-43D1-8111-43BE672322FA}" dt="2022-05-11T08:45:15.178" v="246" actId="1076"/>
          <ac:picMkLst>
            <pc:docMk/>
            <pc:sldMk cId="2560945944" sldId="301"/>
            <ac:picMk id="18" creationId="{2E627BF9-C56E-53D1-9BBB-D3ACD7408EC9}"/>
          </ac:picMkLst>
        </pc:picChg>
      </pc:sldChg>
      <pc:sldChg chg="addSp delSp modSp new mod modTransition addAnim delAnim modAnim">
        <pc:chgData name="Thúy Mai" userId="222f1c7e07c9bd7a" providerId="LiveId" clId="{1E0B85F3-B0CE-43D1-8111-43BE672322FA}" dt="2022-05-11T15:37:51.249" v="2011"/>
        <pc:sldMkLst>
          <pc:docMk/>
          <pc:sldMk cId="2906379474" sldId="302"/>
        </pc:sldMkLst>
        <pc:spChg chg="add del mod">
          <ac:chgData name="Thúy Mai" userId="222f1c7e07c9bd7a" providerId="LiveId" clId="{1E0B85F3-B0CE-43D1-8111-43BE672322FA}" dt="2022-05-11T15:31:46.598" v="1897" actId="478"/>
          <ac:spMkLst>
            <pc:docMk/>
            <pc:sldMk cId="2906379474" sldId="302"/>
            <ac:spMk id="2" creationId="{3CDD0453-62E0-3D23-D986-73BAC2A84E95}"/>
          </ac:spMkLst>
        </pc:spChg>
        <pc:spChg chg="del">
          <ac:chgData name="Thúy Mai" userId="222f1c7e07c9bd7a" providerId="LiveId" clId="{1E0B85F3-B0CE-43D1-8111-43BE672322FA}" dt="2022-05-11T08:49:53.015" v="286" actId="478"/>
          <ac:spMkLst>
            <pc:docMk/>
            <pc:sldMk cId="2906379474" sldId="302"/>
            <ac:spMk id="2" creationId="{F8E7431A-ED41-8098-536B-EC743D47071E}"/>
          </ac:spMkLst>
        </pc:spChg>
        <pc:spChg chg="del">
          <ac:chgData name="Thúy Mai" userId="222f1c7e07c9bd7a" providerId="LiveId" clId="{1E0B85F3-B0CE-43D1-8111-43BE672322FA}" dt="2022-05-11T08:49:53.851" v="287" actId="478"/>
          <ac:spMkLst>
            <pc:docMk/>
            <pc:sldMk cId="2906379474" sldId="302"/>
            <ac:spMk id="3" creationId="{26C496A1-EB6E-73CE-55C9-F47EFA2EC878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6" creationId="{E2919BCC-E62D-2DB0-3CEA-C8AF5C6550DD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7" creationId="{D303E288-5FD8-9C97-7AE2-A9ED2F949B46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8" creationId="{A3FFDF1D-626A-85DF-CD9D-ED4871F4152A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9" creationId="{DB55C0C4-F097-1F1C-6255-08C1C9EC1314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10" creationId="{93E3D580-F2F4-37F0-CB17-A771BF7EF945}"/>
          </ac:spMkLst>
        </pc:spChg>
        <pc:spChg chg="add del mod">
          <ac:chgData name="Thúy Mai" userId="222f1c7e07c9bd7a" providerId="LiveId" clId="{1E0B85F3-B0CE-43D1-8111-43BE672322FA}" dt="2022-05-11T15:36:48.770" v="1996" actId="1076"/>
          <ac:spMkLst>
            <pc:docMk/>
            <pc:sldMk cId="2906379474" sldId="302"/>
            <ac:spMk id="16" creationId="{BCDCAB47-7713-8D4E-E076-D1D6F6755A2A}"/>
          </ac:spMkLst>
        </pc:spChg>
        <pc:spChg chg="add del mod">
          <ac:chgData name="Thúy Mai" userId="222f1c7e07c9bd7a" providerId="LiveId" clId="{1E0B85F3-B0CE-43D1-8111-43BE672322FA}" dt="2022-05-11T15:32:29.079" v="1909"/>
          <ac:spMkLst>
            <pc:docMk/>
            <pc:sldMk cId="2906379474" sldId="302"/>
            <ac:spMk id="18" creationId="{4A6989BF-0EA9-3803-F55B-6720267E9457}"/>
          </ac:spMkLst>
        </pc:spChg>
        <pc:spChg chg="add del mod">
          <ac:chgData name="Thúy Mai" userId="222f1c7e07c9bd7a" providerId="LiveId" clId="{1E0B85F3-B0CE-43D1-8111-43BE672322FA}" dt="2022-05-11T09:04:40.415" v="386"/>
          <ac:spMkLst>
            <pc:docMk/>
            <pc:sldMk cId="2906379474" sldId="302"/>
            <ac:spMk id="19" creationId="{E700277B-F36A-2B74-DC14-336A14F009BB}"/>
          </ac:spMkLst>
        </pc:spChg>
        <pc:spChg chg="add del mod">
          <ac:chgData name="Thúy Mai" userId="222f1c7e07c9bd7a" providerId="LiveId" clId="{1E0B85F3-B0CE-43D1-8111-43BE672322FA}" dt="2022-05-11T15:32:34.347" v="1911"/>
          <ac:spMkLst>
            <pc:docMk/>
            <pc:sldMk cId="2906379474" sldId="302"/>
            <ac:spMk id="20" creationId="{A290739E-2A14-DA5A-C607-55C956266DEC}"/>
          </ac:spMkLst>
        </pc:spChg>
        <pc:spChg chg="add mod">
          <ac:chgData name="Thúy Mai" userId="222f1c7e07c9bd7a" providerId="LiveId" clId="{1E0B85F3-B0CE-43D1-8111-43BE672322FA}" dt="2022-05-11T15:36:57.180" v="2000" actId="1076"/>
          <ac:spMkLst>
            <pc:docMk/>
            <pc:sldMk cId="2906379474" sldId="302"/>
            <ac:spMk id="21" creationId="{D6069B82-EF02-F7FB-8788-0B0EBBDB2714}"/>
          </ac:spMkLst>
        </pc:spChg>
        <pc:spChg chg="add mod">
          <ac:chgData name="Thúy Mai" userId="222f1c7e07c9bd7a" providerId="LiveId" clId="{1E0B85F3-B0CE-43D1-8111-43BE672322FA}" dt="2022-05-11T15:36:53.568" v="1999" actId="1076"/>
          <ac:spMkLst>
            <pc:docMk/>
            <pc:sldMk cId="2906379474" sldId="302"/>
            <ac:spMk id="22" creationId="{CB026A1B-076D-66CB-31AD-2246A2FCFA48}"/>
          </ac:spMkLst>
        </pc:spChg>
        <pc:spChg chg="add mod">
          <ac:chgData name="Thúy Mai" userId="222f1c7e07c9bd7a" providerId="LiveId" clId="{1E0B85F3-B0CE-43D1-8111-43BE672322FA}" dt="2022-05-11T15:36:51.250" v="1997" actId="1076"/>
          <ac:spMkLst>
            <pc:docMk/>
            <pc:sldMk cId="2906379474" sldId="302"/>
            <ac:spMk id="23" creationId="{57FDC92E-AAFE-40F1-FF3E-66F9DA5A52C5}"/>
          </ac:spMkLst>
        </pc:spChg>
        <pc:spChg chg="add mod">
          <ac:chgData name="Thúy Mai" userId="222f1c7e07c9bd7a" providerId="LiveId" clId="{1E0B85F3-B0CE-43D1-8111-43BE672322FA}" dt="2022-05-11T15:37:00.064" v="2001" actId="1076"/>
          <ac:spMkLst>
            <pc:docMk/>
            <pc:sldMk cId="2906379474" sldId="302"/>
            <ac:spMk id="24" creationId="{6E86FA8F-8C9D-D104-D6A7-A28DBE131C59}"/>
          </ac:spMkLst>
        </pc:spChg>
        <pc:spChg chg="add mod">
          <ac:chgData name="Thúy Mai" userId="222f1c7e07c9bd7a" providerId="LiveId" clId="{1E0B85F3-B0CE-43D1-8111-43BE672322FA}" dt="2022-05-11T15:34:57.170" v="1955" actId="1076"/>
          <ac:spMkLst>
            <pc:docMk/>
            <pc:sldMk cId="2906379474" sldId="302"/>
            <ac:spMk id="31" creationId="{42FC3426-385A-F82B-81F5-BC5C818E1432}"/>
          </ac:spMkLst>
        </pc:spChg>
        <pc:spChg chg="add del mod">
          <ac:chgData name="Thúy Mai" userId="222f1c7e07c9bd7a" providerId="LiveId" clId="{1E0B85F3-B0CE-43D1-8111-43BE672322FA}" dt="2022-05-11T15:36:27.026" v="1994" actId="478"/>
          <ac:spMkLst>
            <pc:docMk/>
            <pc:sldMk cId="2906379474" sldId="302"/>
            <ac:spMk id="32" creationId="{C2AC1FB5-5CE8-D2F1-F32F-A87FD3B855B5}"/>
          </ac:spMkLst>
        </pc:spChg>
        <pc:spChg chg="add mod">
          <ac:chgData name="Thúy Mai" userId="222f1c7e07c9bd7a" providerId="LiveId" clId="{1E0B85F3-B0CE-43D1-8111-43BE672322FA}" dt="2022-05-11T15:37:13.827" v="2005" actId="1076"/>
          <ac:spMkLst>
            <pc:docMk/>
            <pc:sldMk cId="2906379474" sldId="302"/>
            <ac:spMk id="33" creationId="{5558A92A-E108-CDEC-3C36-D2F7D9100431}"/>
          </ac:spMkLst>
        </pc:spChg>
        <pc:spChg chg="add mod">
          <ac:chgData name="Thúy Mai" userId="222f1c7e07c9bd7a" providerId="LiveId" clId="{1E0B85F3-B0CE-43D1-8111-43BE672322FA}" dt="2022-05-11T15:37:03.956" v="2002" actId="1076"/>
          <ac:spMkLst>
            <pc:docMk/>
            <pc:sldMk cId="2906379474" sldId="302"/>
            <ac:spMk id="34" creationId="{7F5FFA23-EDF2-882A-31AC-92EA8074430F}"/>
          </ac:spMkLst>
        </pc:spChg>
        <pc:spChg chg="add mod">
          <ac:chgData name="Thúy Mai" userId="222f1c7e07c9bd7a" providerId="LiveId" clId="{1E0B85F3-B0CE-43D1-8111-43BE672322FA}" dt="2022-05-11T15:37:11.003" v="2004" actId="1076"/>
          <ac:spMkLst>
            <pc:docMk/>
            <pc:sldMk cId="2906379474" sldId="302"/>
            <ac:spMk id="35" creationId="{F785F61B-E523-A482-D7A0-74182016379F}"/>
          </ac:spMkLst>
        </pc:spChg>
        <pc:spChg chg="add mod">
          <ac:chgData name="Thúy Mai" userId="222f1c7e07c9bd7a" providerId="LiveId" clId="{1E0B85F3-B0CE-43D1-8111-43BE672322FA}" dt="2022-05-11T15:35:48.994" v="1977" actId="1076"/>
          <ac:spMkLst>
            <pc:docMk/>
            <pc:sldMk cId="2906379474" sldId="302"/>
            <ac:spMk id="36" creationId="{E2CD4EE5-8245-A4B6-82B1-35DFC9318CCF}"/>
          </ac:spMkLst>
        </pc:spChg>
        <pc:spChg chg="add mod">
          <ac:chgData name="Thúy Mai" userId="222f1c7e07c9bd7a" providerId="LiveId" clId="{1E0B85F3-B0CE-43D1-8111-43BE672322FA}" dt="2022-05-11T15:37:09.086" v="2003" actId="1076"/>
          <ac:spMkLst>
            <pc:docMk/>
            <pc:sldMk cId="2906379474" sldId="302"/>
            <ac:spMk id="37" creationId="{7CC8ED00-4D86-23D5-7CED-189D57F0EA4F}"/>
          </ac:spMkLst>
        </pc:spChg>
        <pc:spChg chg="add mod">
          <ac:chgData name="Thúy Mai" userId="222f1c7e07c9bd7a" providerId="LiveId" clId="{1E0B85F3-B0CE-43D1-8111-43BE672322FA}" dt="2022-05-11T15:35:22.521" v="1966" actId="1076"/>
          <ac:spMkLst>
            <pc:docMk/>
            <pc:sldMk cId="2906379474" sldId="302"/>
            <ac:spMk id="38" creationId="{6BA017B9-A546-FB94-DADE-5255CC72DE0D}"/>
          </ac:spMkLst>
        </pc:spChg>
        <pc:graphicFrameChg chg="add del mod">
          <ac:chgData name="Thúy Mai" userId="222f1c7e07c9bd7a" providerId="LiveId" clId="{1E0B85F3-B0CE-43D1-8111-43BE672322FA}" dt="2022-05-11T08:49:55.205" v="290"/>
          <ac:graphicFrameMkLst>
            <pc:docMk/>
            <pc:sldMk cId="2906379474" sldId="302"/>
            <ac:graphicFrameMk id="4" creationId="{15117E8E-2F99-9410-4151-EB19C5893A32}"/>
          </ac:graphicFrameMkLst>
        </pc:graphicFrameChg>
        <pc:graphicFrameChg chg="add del mod modGraphic">
          <ac:chgData name="Thúy Mai" userId="222f1c7e07c9bd7a" providerId="LiveId" clId="{1E0B85F3-B0CE-43D1-8111-43BE672322FA}" dt="2022-05-11T09:08:00.355" v="430" actId="478"/>
          <ac:graphicFrameMkLst>
            <pc:docMk/>
            <pc:sldMk cId="2906379474" sldId="302"/>
            <ac:graphicFrameMk id="5" creationId="{1842EBB4-55A3-47CB-602B-E4708FCC9736}"/>
          </ac:graphicFrameMkLst>
        </pc:graphicFrameChg>
        <pc:graphicFrameChg chg="add mod modGraphic">
          <ac:chgData name="Thúy Mai" userId="222f1c7e07c9bd7a" providerId="LiveId" clId="{1E0B85F3-B0CE-43D1-8111-43BE672322FA}" dt="2022-05-11T15:36:42.426" v="1995" actId="1076"/>
          <ac:graphicFrameMkLst>
            <pc:docMk/>
            <pc:sldMk cId="2906379474" sldId="302"/>
            <ac:graphicFrameMk id="13" creationId="{E82F41BD-AE56-9464-3855-6BD35AE0EFC6}"/>
          </ac:graphicFrameMkLst>
        </pc:graphicFrameChg>
        <pc:graphicFrameChg chg="add del mod">
          <ac:chgData name="Thúy Mai" userId="222f1c7e07c9bd7a" providerId="LiveId" clId="{1E0B85F3-B0CE-43D1-8111-43BE672322FA}" dt="2022-05-11T09:09:32.780" v="446"/>
          <ac:graphicFrameMkLst>
            <pc:docMk/>
            <pc:sldMk cId="2906379474" sldId="302"/>
            <ac:graphicFrameMk id="14" creationId="{935D6B77-7E80-8390-E3BD-AEBDD6DD2FBD}"/>
          </ac:graphicFrameMkLst>
        </pc:graphicFrameChg>
        <pc:graphicFrameChg chg="add del mod">
          <ac:chgData name="Thúy Mai" userId="222f1c7e07c9bd7a" providerId="LiveId" clId="{1E0B85F3-B0CE-43D1-8111-43BE672322FA}" dt="2022-05-11T09:09:43.972" v="450"/>
          <ac:graphicFrameMkLst>
            <pc:docMk/>
            <pc:sldMk cId="2906379474" sldId="302"/>
            <ac:graphicFrameMk id="15" creationId="{F8E13F90-14DC-62BA-A728-576443D2C7E7}"/>
          </ac:graphicFrameMkLst>
        </pc:graphicFrameChg>
        <pc:graphicFrameChg chg="add del mod">
          <ac:chgData name="Thúy Mai" userId="222f1c7e07c9bd7a" providerId="LiveId" clId="{1E0B85F3-B0CE-43D1-8111-43BE672322FA}" dt="2022-05-11T09:09:52.516" v="454"/>
          <ac:graphicFrameMkLst>
            <pc:docMk/>
            <pc:sldMk cId="2906379474" sldId="302"/>
            <ac:graphicFrameMk id="16" creationId="{FA828663-CF51-04DF-D2CE-16D701AA48D7}"/>
          </ac:graphicFrameMkLst>
        </pc:graphicFrameChg>
        <pc:graphicFrameChg chg="add del mod">
          <ac:chgData name="Thúy Mai" userId="222f1c7e07c9bd7a" providerId="LiveId" clId="{1E0B85F3-B0CE-43D1-8111-43BE672322FA}" dt="2022-05-11T09:16:05.640" v="539"/>
          <ac:graphicFrameMkLst>
            <pc:docMk/>
            <pc:sldMk cId="2906379474" sldId="302"/>
            <ac:graphicFrameMk id="17" creationId="{46E6E854-1B50-494B-FD7F-C816FD2B27E5}"/>
          </ac:graphicFrameMkLst>
        </pc:graphicFrameChg>
        <pc:graphicFrameChg chg="add del mod">
          <ac:chgData name="Thúy Mai" userId="222f1c7e07c9bd7a" providerId="LiveId" clId="{1E0B85F3-B0CE-43D1-8111-43BE672322FA}" dt="2022-05-11T15:32:29.079" v="1909"/>
          <ac:graphicFrameMkLst>
            <pc:docMk/>
            <pc:sldMk cId="2906379474" sldId="302"/>
            <ac:graphicFrameMk id="17" creationId="{624970FA-3918-4CCB-F432-1F60D6C2E520}"/>
          </ac:graphicFrameMkLst>
        </pc:graphicFrameChg>
        <pc:graphicFrameChg chg="add del mod">
          <ac:chgData name="Thúy Mai" userId="222f1c7e07c9bd7a" providerId="LiveId" clId="{1E0B85F3-B0CE-43D1-8111-43BE672322FA}" dt="2022-05-11T09:16:13.679" v="543"/>
          <ac:graphicFrameMkLst>
            <pc:docMk/>
            <pc:sldMk cId="2906379474" sldId="302"/>
            <ac:graphicFrameMk id="18" creationId="{15F128E8-6573-4F7D-F611-61DD67133706}"/>
          </ac:graphicFrameMkLst>
        </pc:graphicFrameChg>
        <pc:graphicFrameChg chg="add del mod">
          <ac:chgData name="Thúy Mai" userId="222f1c7e07c9bd7a" providerId="LiveId" clId="{1E0B85F3-B0CE-43D1-8111-43BE672322FA}" dt="2022-05-11T15:32:34.347" v="1911"/>
          <ac:graphicFrameMkLst>
            <pc:docMk/>
            <pc:sldMk cId="2906379474" sldId="302"/>
            <ac:graphicFrameMk id="19" creationId="{558156C3-FA52-BEAB-609A-A441B5E99CFB}"/>
          </ac:graphicFrameMkLst>
        </pc:graphicFrameChg>
        <pc:graphicFrameChg chg="add del mod">
          <ac:chgData name="Thúy Mai" userId="222f1c7e07c9bd7a" providerId="LiveId" clId="{1E0B85F3-B0CE-43D1-8111-43BE672322FA}" dt="2022-05-11T09:16:20.201" v="547"/>
          <ac:graphicFrameMkLst>
            <pc:docMk/>
            <pc:sldMk cId="2906379474" sldId="302"/>
            <ac:graphicFrameMk id="21" creationId="{4EB2D0D1-81B1-8B12-E306-0C9D9D66B7B9}"/>
          </ac:graphicFrameMkLst>
        </pc:graphicFrameChg>
        <pc:graphicFrameChg chg="add del mod">
          <ac:chgData name="Thúy Mai" userId="222f1c7e07c9bd7a" providerId="LiveId" clId="{1E0B85F3-B0CE-43D1-8111-43BE672322FA}" dt="2022-05-11T09:16:25.995" v="551"/>
          <ac:graphicFrameMkLst>
            <pc:docMk/>
            <pc:sldMk cId="2906379474" sldId="302"/>
            <ac:graphicFrameMk id="22" creationId="{9046DFC7-3E99-8C8B-652C-C11914AEEF24}"/>
          </ac:graphicFrameMkLst>
        </pc:graphicFrameChg>
        <pc:graphicFrameChg chg="add del mod">
          <ac:chgData name="Thúy Mai" userId="222f1c7e07c9bd7a" providerId="LiveId" clId="{1E0B85F3-B0CE-43D1-8111-43BE672322FA}" dt="2022-05-11T09:16:36.323" v="555"/>
          <ac:graphicFrameMkLst>
            <pc:docMk/>
            <pc:sldMk cId="2906379474" sldId="302"/>
            <ac:graphicFrameMk id="23" creationId="{6B6F415D-52BA-CBA6-E077-65D7690DE9A2}"/>
          </ac:graphicFrameMkLst>
        </pc:graphicFrameChg>
        <pc:graphicFrameChg chg="add del mod">
          <ac:chgData name="Thúy Mai" userId="222f1c7e07c9bd7a" providerId="LiveId" clId="{1E0B85F3-B0CE-43D1-8111-43BE672322FA}" dt="2022-05-11T09:16:43.227" v="559"/>
          <ac:graphicFrameMkLst>
            <pc:docMk/>
            <pc:sldMk cId="2906379474" sldId="302"/>
            <ac:graphicFrameMk id="24" creationId="{D08A170B-97AD-D788-746E-DBFA244D7D47}"/>
          </ac:graphicFrameMkLst>
        </pc:graphicFrameChg>
        <pc:graphicFrameChg chg="add del mod">
          <ac:chgData name="Thúy Mai" userId="222f1c7e07c9bd7a" providerId="LiveId" clId="{1E0B85F3-B0CE-43D1-8111-43BE672322FA}" dt="2022-05-11T09:16:50.273" v="563"/>
          <ac:graphicFrameMkLst>
            <pc:docMk/>
            <pc:sldMk cId="2906379474" sldId="302"/>
            <ac:graphicFrameMk id="31" creationId="{0F1E28A5-CCEE-0477-9D08-34E09D0BA046}"/>
          </ac:graphicFrameMkLst>
        </pc:graphicFrameChg>
        <pc:graphicFrameChg chg="add del mod">
          <ac:chgData name="Thúy Mai" userId="222f1c7e07c9bd7a" providerId="LiveId" clId="{1E0B85F3-B0CE-43D1-8111-43BE672322FA}" dt="2022-05-11T09:16:59.444" v="567"/>
          <ac:graphicFrameMkLst>
            <pc:docMk/>
            <pc:sldMk cId="2906379474" sldId="302"/>
            <ac:graphicFrameMk id="32" creationId="{77CCDD9F-1F0E-44CA-3A8E-E4B4531D26AE}"/>
          </ac:graphicFrameMkLst>
        </pc:graphicFrameChg>
        <pc:graphicFrameChg chg="add del mod">
          <ac:chgData name="Thúy Mai" userId="222f1c7e07c9bd7a" providerId="LiveId" clId="{1E0B85F3-B0CE-43D1-8111-43BE672322FA}" dt="2022-05-11T09:17:06.407" v="571"/>
          <ac:graphicFrameMkLst>
            <pc:docMk/>
            <pc:sldMk cId="2906379474" sldId="302"/>
            <ac:graphicFrameMk id="33" creationId="{66D6E3E7-01F8-9627-7BBB-131CB66236F4}"/>
          </ac:graphicFrameMkLst>
        </pc:graphicFrameChg>
        <pc:graphicFrameChg chg="add del mod">
          <ac:chgData name="Thúy Mai" userId="222f1c7e07c9bd7a" providerId="LiveId" clId="{1E0B85F3-B0CE-43D1-8111-43BE672322FA}" dt="2022-05-11T09:17:14.193" v="575"/>
          <ac:graphicFrameMkLst>
            <pc:docMk/>
            <pc:sldMk cId="2906379474" sldId="302"/>
            <ac:graphicFrameMk id="34" creationId="{B09EDCD0-6708-5CBA-FB37-246A32A5DC37}"/>
          </ac:graphicFrameMkLst>
        </pc:graphicFrameChg>
        <pc:graphicFrameChg chg="add del mod">
          <ac:chgData name="Thúy Mai" userId="222f1c7e07c9bd7a" providerId="LiveId" clId="{1E0B85F3-B0CE-43D1-8111-43BE672322FA}" dt="2022-05-11T09:17:25.642" v="583"/>
          <ac:graphicFrameMkLst>
            <pc:docMk/>
            <pc:sldMk cId="2906379474" sldId="302"/>
            <ac:graphicFrameMk id="35" creationId="{DFC1D2B1-3AE7-BBB5-E788-00554E398F6A}"/>
          </ac:graphicFrameMkLst>
        </pc:graphicFrameChg>
        <pc:graphicFrameChg chg="add del mod">
          <ac:chgData name="Thúy Mai" userId="222f1c7e07c9bd7a" providerId="LiveId" clId="{1E0B85F3-B0CE-43D1-8111-43BE672322FA}" dt="2022-05-11T09:17:32.533" v="587"/>
          <ac:graphicFrameMkLst>
            <pc:docMk/>
            <pc:sldMk cId="2906379474" sldId="302"/>
            <ac:graphicFrameMk id="36" creationId="{EA0EC352-1AED-FC8E-DFFC-97CD0B70A8B9}"/>
          </ac:graphicFrameMkLst>
        </pc:graphicFrameChg>
        <pc:picChg chg="add del mod">
          <ac:chgData name="Thúy Mai" userId="222f1c7e07c9bd7a" providerId="LiveId" clId="{1E0B85F3-B0CE-43D1-8111-43BE672322FA}" dt="2022-05-11T09:03:36.338" v="375" actId="478"/>
          <ac:picMkLst>
            <pc:docMk/>
            <pc:sldMk cId="2906379474" sldId="302"/>
            <ac:picMk id="12" creationId="{5C7063F6-BDB3-C82A-7049-1309D970BBA5}"/>
          </ac:picMkLst>
        </pc:picChg>
        <pc:picChg chg="add del mod">
          <ac:chgData name="Thúy Mai" userId="222f1c7e07c9bd7a" providerId="LiveId" clId="{1E0B85F3-B0CE-43D1-8111-43BE672322FA}" dt="2022-05-11T09:07:32.109" v="421"/>
          <ac:picMkLst>
            <pc:docMk/>
            <pc:sldMk cId="2906379474" sldId="302"/>
            <ac:picMk id="20" creationId="{C3F06432-F8A0-4A7E-2AAF-7EAA31B362E0}"/>
          </ac:picMkLst>
        </pc:picChg>
        <pc:picChg chg="add mod">
          <ac:chgData name="Thúy Mai" userId="222f1c7e07c9bd7a" providerId="LiveId" clId="{1E0B85F3-B0CE-43D1-8111-43BE672322FA}" dt="2022-05-11T09:13:03.947" v="491" actId="1076"/>
          <ac:picMkLst>
            <pc:docMk/>
            <pc:sldMk cId="2906379474" sldId="302"/>
            <ac:picMk id="25" creationId="{990D03F2-53B8-55AC-24BE-6CC93EECBDC6}"/>
          </ac:picMkLst>
        </pc:picChg>
        <pc:picChg chg="add mod">
          <ac:chgData name="Thúy Mai" userId="222f1c7e07c9bd7a" providerId="LiveId" clId="{1E0B85F3-B0CE-43D1-8111-43BE672322FA}" dt="2022-05-11T09:13:37.571" v="502" actId="688"/>
          <ac:picMkLst>
            <pc:docMk/>
            <pc:sldMk cId="2906379474" sldId="302"/>
            <ac:picMk id="26" creationId="{916C2A54-5BE8-E610-03A5-B643C7ED0072}"/>
          </ac:picMkLst>
        </pc:picChg>
        <pc:picChg chg="add mod">
          <ac:chgData name="Thúy Mai" userId="222f1c7e07c9bd7a" providerId="LiveId" clId="{1E0B85F3-B0CE-43D1-8111-43BE672322FA}" dt="2022-05-11T09:14:03.515" v="511" actId="1076"/>
          <ac:picMkLst>
            <pc:docMk/>
            <pc:sldMk cId="2906379474" sldId="302"/>
            <ac:picMk id="27" creationId="{DFF30E5F-A180-CFC9-7F2F-BE568151CDA1}"/>
          </ac:picMkLst>
        </pc:picChg>
        <pc:picChg chg="add mod">
          <ac:chgData name="Thúy Mai" userId="222f1c7e07c9bd7a" providerId="LiveId" clId="{1E0B85F3-B0CE-43D1-8111-43BE672322FA}" dt="2022-05-11T09:14:19.127" v="517" actId="1076"/>
          <ac:picMkLst>
            <pc:docMk/>
            <pc:sldMk cId="2906379474" sldId="302"/>
            <ac:picMk id="28" creationId="{D81A5DD9-66A0-44A6-47DB-A479FDD9B458}"/>
          </ac:picMkLst>
        </pc:picChg>
        <pc:picChg chg="add mod">
          <ac:chgData name="Thúy Mai" userId="222f1c7e07c9bd7a" providerId="LiveId" clId="{1E0B85F3-B0CE-43D1-8111-43BE672322FA}" dt="2022-05-11T09:14:31.512" v="523" actId="1076"/>
          <ac:picMkLst>
            <pc:docMk/>
            <pc:sldMk cId="2906379474" sldId="302"/>
            <ac:picMk id="29" creationId="{D66B9F61-7289-DB9A-4411-60DA82720452}"/>
          </ac:picMkLst>
        </pc:picChg>
        <pc:picChg chg="add mod">
          <ac:chgData name="Thúy Mai" userId="222f1c7e07c9bd7a" providerId="LiveId" clId="{1E0B85F3-B0CE-43D1-8111-43BE672322FA}" dt="2022-05-11T09:15:02.760" v="535" actId="1076"/>
          <ac:picMkLst>
            <pc:docMk/>
            <pc:sldMk cId="2906379474" sldId="302"/>
            <ac:picMk id="30" creationId="{725274E8-49E7-84F5-8DED-C1369778BEA3}"/>
          </ac:picMkLst>
        </pc:picChg>
        <pc:picChg chg="add del mod">
          <ac:chgData name="Thúy Mai" userId="222f1c7e07c9bd7a" providerId="LiveId" clId="{1E0B85F3-B0CE-43D1-8111-43BE672322FA}" dt="2022-05-11T09:03:35.281" v="374" actId="478"/>
          <ac:picMkLst>
            <pc:docMk/>
            <pc:sldMk cId="2906379474" sldId="302"/>
            <ac:picMk id="2050" creationId="{B81DB97F-2B91-6AC2-AFC7-5AB30FC89398}"/>
          </ac:picMkLst>
        </pc:picChg>
        <pc:picChg chg="add del mod">
          <ac:chgData name="Thúy Mai" userId="222f1c7e07c9bd7a" providerId="LiveId" clId="{1E0B85F3-B0CE-43D1-8111-43BE672322FA}" dt="2022-05-11T09:03:37.173" v="376" actId="478"/>
          <ac:picMkLst>
            <pc:docMk/>
            <pc:sldMk cId="2906379474" sldId="302"/>
            <ac:picMk id="15364" creationId="{A633297A-41B7-01FC-94E7-8C71C2CAA125}"/>
          </ac:picMkLst>
        </pc:picChg>
        <pc:picChg chg="add del mod">
          <ac:chgData name="Thúy Mai" userId="222f1c7e07c9bd7a" providerId="LiveId" clId="{1E0B85F3-B0CE-43D1-8111-43BE672322FA}" dt="2022-05-11T09:03:34.423" v="373" actId="478"/>
          <ac:picMkLst>
            <pc:docMk/>
            <pc:sldMk cId="2906379474" sldId="302"/>
            <ac:picMk id="15365" creationId="{4D2695FE-7593-F62C-03D6-66ADAE388A11}"/>
          </ac:picMkLst>
        </pc:picChg>
        <pc:picChg chg="add del mod">
          <ac:chgData name="Thúy Mai" userId="222f1c7e07c9bd7a" providerId="LiveId" clId="{1E0B85F3-B0CE-43D1-8111-43BE672322FA}" dt="2022-05-11T09:03:38.043" v="377" actId="478"/>
          <ac:picMkLst>
            <pc:docMk/>
            <pc:sldMk cId="2906379474" sldId="302"/>
            <ac:picMk id="15366" creationId="{7402A041-DF16-B59A-639A-E4027F022624}"/>
          </ac:picMkLst>
        </pc:picChg>
        <pc:picChg chg="add del mod">
          <ac:chgData name="Thúy Mai" userId="222f1c7e07c9bd7a" providerId="LiveId" clId="{1E0B85F3-B0CE-43D1-8111-43BE672322FA}" dt="2022-05-11T08:52:51.798" v="327" actId="478"/>
          <ac:picMkLst>
            <pc:docMk/>
            <pc:sldMk cId="2906379474" sldId="302"/>
            <ac:picMk id="15369" creationId="{45B43851-7075-55B7-6F04-9B3FD6309BCF}"/>
          </ac:picMkLst>
        </pc:picChg>
        <pc:picChg chg="add del mod">
          <ac:chgData name="Thúy Mai" userId="222f1c7e07c9bd7a" providerId="LiveId" clId="{1E0B85F3-B0CE-43D1-8111-43BE672322FA}" dt="2022-05-11T09:03:38.573" v="378" actId="478"/>
          <ac:picMkLst>
            <pc:docMk/>
            <pc:sldMk cId="2906379474" sldId="302"/>
            <ac:picMk id="15370" creationId="{A66867A6-51E9-B5FE-1AF1-02409D2C7A6D}"/>
          </ac:picMkLst>
        </pc:picChg>
      </pc:sldChg>
      <pc:sldChg chg="new del">
        <pc:chgData name="Thúy Mai" userId="222f1c7e07c9bd7a" providerId="LiveId" clId="{1E0B85F3-B0CE-43D1-8111-43BE672322FA}" dt="2022-05-11T09:19:47.859" v="625" actId="47"/>
        <pc:sldMkLst>
          <pc:docMk/>
          <pc:sldMk cId="639840677" sldId="303"/>
        </pc:sldMkLst>
      </pc:sldChg>
      <pc:sldChg chg="addSp delSp modSp new del mod">
        <pc:chgData name="Thúy Mai" userId="222f1c7e07c9bd7a" providerId="LiveId" clId="{1E0B85F3-B0CE-43D1-8111-43BE672322FA}" dt="2022-05-11T09:15:11.579" v="536" actId="47"/>
        <pc:sldMkLst>
          <pc:docMk/>
          <pc:sldMk cId="2684558211" sldId="303"/>
        </pc:sldMkLst>
        <pc:spChg chg="del">
          <ac:chgData name="Thúy Mai" userId="222f1c7e07c9bd7a" providerId="LiveId" clId="{1E0B85F3-B0CE-43D1-8111-43BE672322FA}" dt="2022-05-11T08:53:22.900" v="335" actId="478"/>
          <ac:spMkLst>
            <pc:docMk/>
            <pc:sldMk cId="2684558211" sldId="303"/>
            <ac:spMk id="2" creationId="{DF46E8A8-283E-0AD9-79F1-58D1D19CE3A1}"/>
          </ac:spMkLst>
        </pc:spChg>
        <pc:spChg chg="del">
          <ac:chgData name="Thúy Mai" userId="222f1c7e07c9bd7a" providerId="LiveId" clId="{1E0B85F3-B0CE-43D1-8111-43BE672322FA}" dt="2022-05-11T08:53:23.769" v="336" actId="478"/>
          <ac:spMkLst>
            <pc:docMk/>
            <pc:sldMk cId="2684558211" sldId="303"/>
            <ac:spMk id="3" creationId="{55A8FC61-2D5D-B248-93B1-E72C52583FCF}"/>
          </ac:spMkLst>
        </pc:spChg>
        <pc:picChg chg="add del mod">
          <ac:chgData name="Thúy Mai" userId="222f1c7e07c9bd7a" providerId="LiveId" clId="{1E0B85F3-B0CE-43D1-8111-43BE672322FA}" dt="2022-05-11T08:59:26.159" v="346" actId="478"/>
          <ac:picMkLst>
            <pc:docMk/>
            <pc:sldMk cId="2684558211" sldId="303"/>
            <ac:picMk id="4" creationId="{81A367D7-FDED-2513-1609-402F107EB66E}"/>
          </ac:picMkLst>
        </pc:picChg>
        <pc:picChg chg="add del mod">
          <ac:chgData name="Thúy Mai" userId="222f1c7e07c9bd7a" providerId="LiveId" clId="{1E0B85F3-B0CE-43D1-8111-43BE672322FA}" dt="2022-05-11T08:59:46.894" v="353" actId="478"/>
          <ac:picMkLst>
            <pc:docMk/>
            <pc:sldMk cId="2684558211" sldId="303"/>
            <ac:picMk id="5" creationId="{B34F6D04-BD50-F256-8795-EE2B097FA84F}"/>
          </ac:picMkLst>
        </pc:picChg>
        <pc:picChg chg="add mod">
          <ac:chgData name="Thúy Mai" userId="222f1c7e07c9bd7a" providerId="LiveId" clId="{1E0B85F3-B0CE-43D1-8111-43BE672322FA}" dt="2022-05-11T08:59:44.159" v="351" actId="1076"/>
          <ac:picMkLst>
            <pc:docMk/>
            <pc:sldMk cId="2684558211" sldId="303"/>
            <ac:picMk id="7" creationId="{4577C212-64C1-5EC1-0B4B-15DA846DA855}"/>
          </ac:picMkLst>
        </pc:picChg>
        <pc:picChg chg="add mod">
          <ac:chgData name="Thúy Mai" userId="222f1c7e07c9bd7a" providerId="LiveId" clId="{1E0B85F3-B0CE-43D1-8111-43BE672322FA}" dt="2022-05-11T08:59:58.369" v="356" actId="1076"/>
          <ac:picMkLst>
            <pc:docMk/>
            <pc:sldMk cId="2684558211" sldId="303"/>
            <ac:picMk id="9" creationId="{8C93AB3D-1A01-7805-AA96-945F4BB67252}"/>
          </ac:picMkLst>
        </pc:picChg>
        <pc:picChg chg="add mod">
          <ac:chgData name="Thúy Mai" userId="222f1c7e07c9bd7a" providerId="LiveId" clId="{1E0B85F3-B0CE-43D1-8111-43BE672322FA}" dt="2022-05-11T09:00:11.648" v="360" actId="14100"/>
          <ac:picMkLst>
            <pc:docMk/>
            <pc:sldMk cId="2684558211" sldId="303"/>
            <ac:picMk id="11" creationId="{3FC2A197-177A-EB3B-9E7E-BBE8BE5478C4}"/>
          </ac:picMkLst>
        </pc:picChg>
        <pc:picChg chg="add del mod">
          <ac:chgData name="Thúy Mai" userId="222f1c7e07c9bd7a" providerId="LiveId" clId="{1E0B85F3-B0CE-43D1-8111-43BE672322FA}" dt="2022-05-11T09:00:19.735" v="362" actId="478"/>
          <ac:picMkLst>
            <pc:docMk/>
            <pc:sldMk cId="2684558211" sldId="303"/>
            <ac:picMk id="13" creationId="{CFA34F68-BB37-A18B-84B4-F98E2FCBC750}"/>
          </ac:picMkLst>
        </pc:picChg>
        <pc:picChg chg="add mod">
          <ac:chgData name="Thúy Mai" userId="222f1c7e07c9bd7a" providerId="LiveId" clId="{1E0B85F3-B0CE-43D1-8111-43BE672322FA}" dt="2022-05-11T09:00:29.361" v="365" actId="1076"/>
          <ac:picMkLst>
            <pc:docMk/>
            <pc:sldMk cId="2684558211" sldId="303"/>
            <ac:picMk id="15" creationId="{C6334E79-795E-9215-A66F-E9B7754A8AAD}"/>
          </ac:picMkLst>
        </pc:picChg>
        <pc:picChg chg="add mod">
          <ac:chgData name="Thúy Mai" userId="222f1c7e07c9bd7a" providerId="LiveId" clId="{1E0B85F3-B0CE-43D1-8111-43BE672322FA}" dt="2022-05-11T09:03:07.541" v="370" actId="1076"/>
          <ac:picMkLst>
            <pc:docMk/>
            <pc:sldMk cId="2684558211" sldId="303"/>
            <ac:picMk id="17" creationId="{A8300C14-CFD7-0DA5-21A4-7FFF3B057446}"/>
          </ac:picMkLst>
        </pc:picChg>
        <pc:picChg chg="add mod">
          <ac:chgData name="Thúy Mai" userId="222f1c7e07c9bd7a" providerId="LiveId" clId="{1E0B85F3-B0CE-43D1-8111-43BE672322FA}" dt="2022-05-11T09:03:15.145" v="372" actId="1076"/>
          <ac:picMkLst>
            <pc:docMk/>
            <pc:sldMk cId="2684558211" sldId="303"/>
            <ac:picMk id="19" creationId="{68877FC2-D123-87A4-928B-9360F974E4D2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29:20.673" v="1884"/>
        <pc:sldMkLst>
          <pc:docMk/>
          <pc:sldMk cId="4219572637" sldId="303"/>
        </pc:sldMkLst>
        <pc:spChg chg="del">
          <ac:chgData name="Thúy Mai" userId="222f1c7e07c9bd7a" providerId="LiveId" clId="{1E0B85F3-B0CE-43D1-8111-43BE672322FA}" dt="2022-05-11T09:38:37.865" v="646" actId="478"/>
          <ac:spMkLst>
            <pc:docMk/>
            <pc:sldMk cId="4219572637" sldId="303"/>
            <ac:spMk id="2" creationId="{27B6BD37-23D5-11C4-46CD-81BC9C2A1551}"/>
          </ac:spMkLst>
        </pc:spChg>
        <pc:spChg chg="del">
          <ac:chgData name="Thúy Mai" userId="222f1c7e07c9bd7a" providerId="LiveId" clId="{1E0B85F3-B0CE-43D1-8111-43BE672322FA}" dt="2022-05-11T09:31:50.936" v="636"/>
          <ac:spMkLst>
            <pc:docMk/>
            <pc:sldMk cId="4219572637" sldId="303"/>
            <ac:spMk id="3" creationId="{719B28BD-8E44-F24E-34F1-FC77C602FE50}"/>
          </ac:spMkLst>
        </pc:spChg>
        <pc:picChg chg="add mod">
          <ac:chgData name="Thúy Mai" userId="222f1c7e07c9bd7a" providerId="LiveId" clId="{1E0B85F3-B0CE-43D1-8111-43BE672322FA}" dt="2022-05-11T09:38:45.132" v="649" actId="14100"/>
          <ac:picMkLst>
            <pc:docMk/>
            <pc:sldMk cId="4219572637" sldId="303"/>
            <ac:picMk id="4" creationId="{863A8EFC-4F23-BF7A-5B90-58F014CB1579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29:20.673" v="1884"/>
        <pc:sldMkLst>
          <pc:docMk/>
          <pc:sldMk cId="91629317" sldId="304"/>
        </pc:sldMkLst>
        <pc:spChg chg="del">
          <ac:chgData name="Thúy Mai" userId="222f1c7e07c9bd7a" providerId="LiveId" clId="{1E0B85F3-B0CE-43D1-8111-43BE672322FA}" dt="2022-05-11T09:51:24.758" v="653" actId="478"/>
          <ac:spMkLst>
            <pc:docMk/>
            <pc:sldMk cId="91629317" sldId="304"/>
            <ac:spMk id="2" creationId="{F32B2500-730A-2546-B1A1-F9B8D71E2EE1}"/>
          </ac:spMkLst>
        </pc:spChg>
        <pc:spChg chg="del">
          <ac:chgData name="Thúy Mai" userId="222f1c7e07c9bd7a" providerId="LiveId" clId="{1E0B85F3-B0CE-43D1-8111-43BE672322FA}" dt="2022-05-11T09:51:25.804" v="654" actId="478"/>
          <ac:spMkLst>
            <pc:docMk/>
            <pc:sldMk cId="91629317" sldId="304"/>
            <ac:spMk id="3" creationId="{95017B52-5889-143A-6282-44556AE5F94E}"/>
          </ac:spMkLst>
        </pc:spChg>
        <pc:picChg chg="add mod">
          <ac:chgData name="Thúy Mai" userId="222f1c7e07c9bd7a" providerId="LiveId" clId="{1E0B85F3-B0CE-43D1-8111-43BE672322FA}" dt="2022-05-11T09:51:34.883" v="655"/>
          <ac:picMkLst>
            <pc:docMk/>
            <pc:sldMk cId="91629317" sldId="304"/>
            <ac:picMk id="4" creationId="{3285FA87-7BF9-19B5-C8E9-57BB983F0618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43:57.431" v="2015"/>
        <pc:sldMkLst>
          <pc:docMk/>
          <pc:sldMk cId="3088787218" sldId="305"/>
        </pc:sldMkLst>
        <pc:spChg chg="del">
          <ac:chgData name="Thúy Mai" userId="222f1c7e07c9bd7a" providerId="LiveId" clId="{1E0B85F3-B0CE-43D1-8111-43BE672322FA}" dt="2022-05-11T09:55:24.549" v="658" actId="478"/>
          <ac:spMkLst>
            <pc:docMk/>
            <pc:sldMk cId="3088787218" sldId="305"/>
            <ac:spMk id="2" creationId="{95171C9B-349A-91D7-3CCD-1ED1CEC63934}"/>
          </ac:spMkLst>
        </pc:spChg>
        <pc:spChg chg="del">
          <ac:chgData name="Thúy Mai" userId="222f1c7e07c9bd7a" providerId="LiveId" clId="{1E0B85F3-B0CE-43D1-8111-43BE672322FA}" dt="2022-05-11T09:55:27.270" v="664" actId="478"/>
          <ac:spMkLst>
            <pc:docMk/>
            <pc:sldMk cId="3088787218" sldId="305"/>
            <ac:spMk id="3" creationId="{A1E04208-1566-73E1-FA8E-C6E50FE93618}"/>
          </ac:spMkLst>
        </pc:spChg>
        <pc:spChg chg="add mod">
          <ac:chgData name="Thúy Mai" userId="222f1c7e07c9bd7a" providerId="LiveId" clId="{1E0B85F3-B0CE-43D1-8111-43BE672322FA}" dt="2022-05-11T10:04:38.795" v="794" actId="1076"/>
          <ac:spMkLst>
            <pc:docMk/>
            <pc:sldMk cId="3088787218" sldId="305"/>
            <ac:spMk id="6" creationId="{754257A7-45A8-43F2-9F3F-247E1137AF75}"/>
          </ac:spMkLst>
        </pc:spChg>
        <pc:spChg chg="add del mod">
          <ac:chgData name="Thúy Mai" userId="222f1c7e07c9bd7a" providerId="LiveId" clId="{1E0B85F3-B0CE-43D1-8111-43BE672322FA}" dt="2022-05-11T09:58:53.681" v="679" actId="478"/>
          <ac:spMkLst>
            <pc:docMk/>
            <pc:sldMk cId="3088787218" sldId="305"/>
            <ac:spMk id="7" creationId="{ADFE9A24-DB0F-0470-45C8-7C7014B71E75}"/>
          </ac:spMkLst>
        </pc:spChg>
        <pc:spChg chg="add mod">
          <ac:chgData name="Thúy Mai" userId="222f1c7e07c9bd7a" providerId="LiveId" clId="{1E0B85F3-B0CE-43D1-8111-43BE672322FA}" dt="2022-05-11T10:00:50.263" v="730" actId="1076"/>
          <ac:spMkLst>
            <pc:docMk/>
            <pc:sldMk cId="3088787218" sldId="305"/>
            <ac:spMk id="8" creationId="{9200F41D-52ED-7D4E-874E-CD8AE408B3A2}"/>
          </ac:spMkLst>
        </pc:spChg>
        <pc:spChg chg="add mod">
          <ac:chgData name="Thúy Mai" userId="222f1c7e07c9bd7a" providerId="LiveId" clId="{1E0B85F3-B0CE-43D1-8111-43BE672322FA}" dt="2022-05-11T10:04:32.094" v="793" actId="1076"/>
          <ac:spMkLst>
            <pc:docMk/>
            <pc:sldMk cId="3088787218" sldId="305"/>
            <ac:spMk id="9" creationId="{4640875A-3DB0-6053-A9C7-241B31190959}"/>
          </ac:spMkLst>
        </pc:spChg>
        <pc:spChg chg="add mod">
          <ac:chgData name="Thúy Mai" userId="222f1c7e07c9bd7a" providerId="LiveId" clId="{1E0B85F3-B0CE-43D1-8111-43BE672322FA}" dt="2022-05-11T10:03:18.175" v="783" actId="1076"/>
          <ac:spMkLst>
            <pc:docMk/>
            <pc:sldMk cId="3088787218" sldId="305"/>
            <ac:spMk id="12" creationId="{B5D7673F-5B8A-5AD4-F123-41D2EB2A150A}"/>
          </ac:spMkLst>
        </pc:spChg>
        <pc:spChg chg="add mod">
          <ac:chgData name="Thúy Mai" userId="222f1c7e07c9bd7a" providerId="LiveId" clId="{1E0B85F3-B0CE-43D1-8111-43BE672322FA}" dt="2022-05-11T10:04:20.051" v="792" actId="1076"/>
          <ac:spMkLst>
            <pc:docMk/>
            <pc:sldMk cId="3088787218" sldId="305"/>
            <ac:spMk id="15" creationId="{3C73F9D6-E8EE-B334-1402-664E9B010360}"/>
          </ac:spMkLst>
        </pc:spChg>
        <pc:spChg chg="add">
          <ac:chgData name="Thúy Mai" userId="222f1c7e07c9bd7a" providerId="LiveId" clId="{1E0B85F3-B0CE-43D1-8111-43BE672322FA}" dt="2022-05-11T10:04:04.614" v="785" actId="11529"/>
          <ac:spMkLst>
            <pc:docMk/>
            <pc:sldMk cId="3088787218" sldId="305"/>
            <ac:spMk id="16" creationId="{F1C0EC2B-892C-62A6-B6FF-45D32F375080}"/>
          </ac:spMkLst>
        </pc:spChg>
        <pc:spChg chg="add mod">
          <ac:chgData name="Thúy Mai" userId="222f1c7e07c9bd7a" providerId="LiveId" clId="{1E0B85F3-B0CE-43D1-8111-43BE672322FA}" dt="2022-05-11T10:04:08.817" v="787" actId="1076"/>
          <ac:spMkLst>
            <pc:docMk/>
            <pc:sldMk cId="3088787218" sldId="305"/>
            <ac:spMk id="17" creationId="{5EAD6CAB-FD19-A18D-5DF3-5833599BA2D1}"/>
          </ac:spMkLst>
        </pc:spChg>
        <pc:spChg chg="add mod">
          <ac:chgData name="Thúy Mai" userId="222f1c7e07c9bd7a" providerId="LiveId" clId="{1E0B85F3-B0CE-43D1-8111-43BE672322FA}" dt="2022-05-11T10:04:12.924" v="789" actId="1076"/>
          <ac:spMkLst>
            <pc:docMk/>
            <pc:sldMk cId="3088787218" sldId="305"/>
            <ac:spMk id="18" creationId="{662D66A7-0D69-0750-3022-2FD166DFCB32}"/>
          </ac:spMkLst>
        </pc:spChg>
        <pc:spChg chg="add mod">
          <ac:chgData name="Thúy Mai" userId="222f1c7e07c9bd7a" providerId="LiveId" clId="{1E0B85F3-B0CE-43D1-8111-43BE672322FA}" dt="2022-05-11T10:04:16.775" v="791" actId="1076"/>
          <ac:spMkLst>
            <pc:docMk/>
            <pc:sldMk cId="3088787218" sldId="305"/>
            <ac:spMk id="19" creationId="{176A1D17-08A6-4F76-C585-F679C662B783}"/>
          </ac:spMkLst>
        </pc:spChg>
        <pc:graphicFrameChg chg="add del mod">
          <ac:chgData name="Thúy Mai" userId="222f1c7e07c9bd7a" providerId="LiveId" clId="{1E0B85F3-B0CE-43D1-8111-43BE672322FA}" dt="2022-05-11T09:55:25.581" v="661"/>
          <ac:graphicFrameMkLst>
            <pc:docMk/>
            <pc:sldMk cId="3088787218" sldId="305"/>
            <ac:graphicFrameMk id="4" creationId="{91483DC8-8742-BAF7-CBD8-A34C37F8A004}"/>
          </ac:graphicFrameMkLst>
        </pc:graphicFrameChg>
        <pc:graphicFrameChg chg="add del mod">
          <ac:chgData name="Thúy Mai" userId="222f1c7e07c9bd7a" providerId="LiveId" clId="{1E0B85F3-B0CE-43D1-8111-43BE672322FA}" dt="2022-05-11T10:01:24.412" v="754"/>
          <ac:graphicFrameMkLst>
            <pc:docMk/>
            <pc:sldMk cId="3088787218" sldId="305"/>
            <ac:graphicFrameMk id="10" creationId="{99E86A8D-BA9E-2259-8B58-28BFEB369E63}"/>
          </ac:graphicFrameMkLst>
        </pc:graphicFrameChg>
        <pc:graphicFrameChg chg="add del mod">
          <ac:chgData name="Thúy Mai" userId="222f1c7e07c9bd7a" providerId="LiveId" clId="{1E0B85F3-B0CE-43D1-8111-43BE672322FA}" dt="2022-05-11T10:02:37.477" v="772"/>
          <ac:graphicFrameMkLst>
            <pc:docMk/>
            <pc:sldMk cId="3088787218" sldId="305"/>
            <ac:graphicFrameMk id="13" creationId="{A51314C3-D1CD-12B2-E2EE-42795CB0A5B9}"/>
          </ac:graphicFrameMkLst>
        </pc:graphicFrameChg>
      </pc:sldChg>
      <pc:sldChg chg="new del">
        <pc:chgData name="Thúy Mai" userId="222f1c7e07c9bd7a" providerId="LiveId" clId="{1E0B85F3-B0CE-43D1-8111-43BE672322FA}" dt="2022-05-11T10:05:29.648" v="797" actId="47"/>
        <pc:sldMkLst>
          <pc:docMk/>
          <pc:sldMk cId="1702584613" sldId="306"/>
        </pc:sldMkLst>
      </pc:sldChg>
      <pc:sldChg chg="add del">
        <pc:chgData name="Thúy Mai" userId="222f1c7e07c9bd7a" providerId="LiveId" clId="{1E0B85F3-B0CE-43D1-8111-43BE672322FA}" dt="2022-05-11T14:12:43.837" v="1425" actId="47"/>
        <pc:sldMkLst>
          <pc:docMk/>
          <pc:sldMk cId="246075280" sldId="309"/>
        </pc:sldMkLst>
      </pc:sldChg>
      <pc:sldChg chg="delSp modSp add mod modTransition delAnim">
        <pc:chgData name="Thúy Mai" userId="222f1c7e07c9bd7a" providerId="LiveId" clId="{1E0B85F3-B0CE-43D1-8111-43BE672322FA}" dt="2022-05-11T15:29:20.673" v="1884"/>
        <pc:sldMkLst>
          <pc:docMk/>
          <pc:sldMk cId="51071123" sldId="318"/>
        </pc:sldMkLst>
        <pc:spChg chg="mod">
          <ac:chgData name="Thúy Mai" userId="222f1c7e07c9bd7a" providerId="LiveId" clId="{1E0B85F3-B0CE-43D1-8111-43BE672322FA}" dt="2022-05-11T10:05:47.044" v="800" actId="207"/>
          <ac:spMkLst>
            <pc:docMk/>
            <pc:sldMk cId="51071123" sldId="318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10:05:43.015" v="799" actId="207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10:05:38.351" v="798" actId="207"/>
          <ac:spMkLst>
            <pc:docMk/>
            <pc:sldMk cId="51071123" sldId="318"/>
            <ac:spMk id="9" creationId="{0FBA6EEB-5020-72FB-4EE9-828D49258747}"/>
          </ac:spMkLst>
        </pc:spChg>
        <pc:spChg chg="del">
          <ac:chgData name="Thúy Mai" userId="222f1c7e07c9bd7a" providerId="LiveId" clId="{1E0B85F3-B0CE-43D1-8111-43BE672322FA}" dt="2022-05-11T10:10:25.384" v="877" actId="478"/>
          <ac:spMkLst>
            <pc:docMk/>
            <pc:sldMk cId="51071123" sldId="318"/>
            <ac:spMk id="10" creationId="{7F5946D7-A48B-AC4A-1D3C-E30875C803F0}"/>
          </ac:spMkLst>
        </pc:spChg>
        <pc:spChg chg="mod">
          <ac:chgData name="Thúy Mai" userId="222f1c7e07c9bd7a" providerId="LiveId" clId="{1E0B85F3-B0CE-43D1-8111-43BE672322FA}" dt="2022-05-11T15:18:15.882" v="1795" actId="208"/>
          <ac:spMkLst>
            <pc:docMk/>
            <pc:sldMk cId="51071123" sldId="318"/>
            <ac:spMk id="11" creationId="{9C751495-63C0-E27F-1D85-A807C976AD09}"/>
          </ac:spMkLst>
        </pc:spChg>
        <pc:picChg chg="del">
          <ac:chgData name="Thúy Mai" userId="222f1c7e07c9bd7a" providerId="LiveId" clId="{1E0B85F3-B0CE-43D1-8111-43BE672322FA}" dt="2022-05-11T10:10:19.962" v="876" actId="478"/>
          <ac:picMkLst>
            <pc:docMk/>
            <pc:sldMk cId="51071123" sldId="318"/>
            <ac:picMk id="5" creationId="{B4EB43F4-A907-DD81-6328-8897B4F0246F}"/>
          </ac:picMkLst>
        </pc:picChg>
        <pc:picChg chg="mod">
          <ac:chgData name="Thúy Mai" userId="222f1c7e07c9bd7a" providerId="LiveId" clId="{1E0B85F3-B0CE-43D1-8111-43BE672322FA}" dt="2022-05-11T10:13:00.656" v="993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48:35.079" v="2082" actId="122"/>
        <pc:sldMkLst>
          <pc:docMk/>
          <pc:sldMk cId="1277545848" sldId="319"/>
        </pc:sldMkLst>
        <pc:spChg chg="del">
          <ac:chgData name="Thúy Mai" userId="222f1c7e07c9bd7a" providerId="LiveId" clId="{1E0B85F3-B0CE-43D1-8111-43BE672322FA}" dt="2022-05-11T10:06:18.858" v="802" actId="478"/>
          <ac:spMkLst>
            <pc:docMk/>
            <pc:sldMk cId="1277545848" sldId="319"/>
            <ac:spMk id="2" creationId="{0487804F-0ACD-18F2-E7F6-19509AD74908}"/>
          </ac:spMkLst>
        </pc:spChg>
        <pc:spChg chg="del">
          <ac:chgData name="Thúy Mai" userId="222f1c7e07c9bd7a" providerId="LiveId" clId="{1E0B85F3-B0CE-43D1-8111-43BE672322FA}" dt="2022-05-11T10:06:21.109" v="803" actId="478"/>
          <ac:spMkLst>
            <pc:docMk/>
            <pc:sldMk cId="1277545848" sldId="319"/>
            <ac:spMk id="3" creationId="{A4BEBFC5-E96D-98DB-D315-99A6B2B6C91F}"/>
          </ac:spMkLst>
        </pc:spChg>
        <pc:spChg chg="add mod">
          <ac:chgData name="Thúy Mai" userId="222f1c7e07c9bd7a" providerId="LiveId" clId="{1E0B85F3-B0CE-43D1-8111-43BE672322FA}" dt="2022-05-11T10:09:52.952" v="875" actId="1076"/>
          <ac:spMkLst>
            <pc:docMk/>
            <pc:sldMk cId="1277545848" sldId="319"/>
            <ac:spMk id="6" creationId="{8C85C8E0-D32F-1E49-9152-A9E23C5B3491}"/>
          </ac:spMkLst>
        </pc:spChg>
        <pc:spChg chg="add mod">
          <ac:chgData name="Thúy Mai" userId="222f1c7e07c9bd7a" providerId="LiveId" clId="{1E0B85F3-B0CE-43D1-8111-43BE672322FA}" dt="2022-05-11T10:06:44.224" v="818" actId="1076"/>
          <ac:spMkLst>
            <pc:docMk/>
            <pc:sldMk cId="1277545848" sldId="319"/>
            <ac:spMk id="8" creationId="{BB2873D6-78CB-9821-8217-DC6DCFC462A2}"/>
          </ac:spMkLst>
        </pc:spChg>
        <pc:spChg chg="add del mod">
          <ac:chgData name="Thúy Mai" userId="222f1c7e07c9bd7a" providerId="LiveId" clId="{1E0B85F3-B0CE-43D1-8111-43BE672322FA}" dt="2022-05-11T15:44:52.528" v="2026"/>
          <ac:spMkLst>
            <pc:docMk/>
            <pc:sldMk cId="1277545848" sldId="319"/>
            <ac:spMk id="9" creationId="{D35745BE-D5B9-1BC8-EB37-2765BD8B6BCC}"/>
          </ac:spMkLst>
        </pc:spChg>
        <pc:spChg chg="add mod">
          <ac:chgData name="Thúy Mai" userId="222f1c7e07c9bd7a" providerId="LiveId" clId="{1E0B85F3-B0CE-43D1-8111-43BE672322FA}" dt="2022-05-11T15:46:20.607" v="2039" actId="1076"/>
          <ac:spMkLst>
            <pc:docMk/>
            <pc:sldMk cId="1277545848" sldId="319"/>
            <ac:spMk id="11" creationId="{83E21851-F29F-AEEA-E5D2-A516914C4CFF}"/>
          </ac:spMkLst>
        </pc:spChg>
        <pc:spChg chg="add mod">
          <ac:chgData name="Thúy Mai" userId="222f1c7e07c9bd7a" providerId="LiveId" clId="{1E0B85F3-B0CE-43D1-8111-43BE672322FA}" dt="2022-05-11T15:46:48.603" v="2048" actId="1076"/>
          <ac:spMkLst>
            <pc:docMk/>
            <pc:sldMk cId="1277545848" sldId="319"/>
            <ac:spMk id="12" creationId="{7EECAADF-1930-41A8-3453-694DC636E02C}"/>
          </ac:spMkLst>
        </pc:spChg>
        <pc:spChg chg="add mod">
          <ac:chgData name="Thúy Mai" userId="222f1c7e07c9bd7a" providerId="LiveId" clId="{1E0B85F3-B0CE-43D1-8111-43BE672322FA}" dt="2022-05-11T15:46:30.645" v="2043" actId="1076"/>
          <ac:spMkLst>
            <pc:docMk/>
            <pc:sldMk cId="1277545848" sldId="319"/>
            <ac:spMk id="13" creationId="{8DE1884B-CFBA-4837-995A-99ADFC2EEFEF}"/>
          </ac:spMkLst>
        </pc:spChg>
        <pc:spChg chg="add mod">
          <ac:chgData name="Thúy Mai" userId="222f1c7e07c9bd7a" providerId="LiveId" clId="{1E0B85F3-B0CE-43D1-8111-43BE672322FA}" dt="2022-05-11T15:47:03.008" v="2054" actId="1076"/>
          <ac:spMkLst>
            <pc:docMk/>
            <pc:sldMk cId="1277545848" sldId="319"/>
            <ac:spMk id="14" creationId="{AFDD7E61-32BB-F475-B11D-28FCB6C604C6}"/>
          </ac:spMkLst>
        </pc:spChg>
        <pc:spChg chg="add mod">
          <ac:chgData name="Thúy Mai" userId="222f1c7e07c9bd7a" providerId="LiveId" clId="{1E0B85F3-B0CE-43D1-8111-43BE672322FA}" dt="2022-05-11T15:47:28.866" v="2063" actId="1076"/>
          <ac:spMkLst>
            <pc:docMk/>
            <pc:sldMk cId="1277545848" sldId="319"/>
            <ac:spMk id="15" creationId="{C8D7546E-A4FE-5FCB-4F44-5BE60691C8C4}"/>
          </ac:spMkLst>
        </pc:spChg>
        <pc:spChg chg="add mod">
          <ac:chgData name="Thúy Mai" userId="222f1c7e07c9bd7a" providerId="LiveId" clId="{1E0B85F3-B0CE-43D1-8111-43BE672322FA}" dt="2022-05-11T15:48:35.079" v="2082" actId="122"/>
          <ac:spMkLst>
            <pc:docMk/>
            <pc:sldMk cId="1277545848" sldId="319"/>
            <ac:spMk id="16" creationId="{C65BB7D6-F6EE-9AE7-B566-D4C10B1670C9}"/>
          </ac:spMkLst>
        </pc:spChg>
        <pc:graphicFrameChg chg="add del mod">
          <ac:chgData name="Thúy Mai" userId="222f1c7e07c9bd7a" providerId="LiveId" clId="{1E0B85F3-B0CE-43D1-8111-43BE672322FA}" dt="2022-05-11T12:53:17.402" v="1046"/>
          <ac:graphicFrameMkLst>
            <pc:docMk/>
            <pc:sldMk cId="1277545848" sldId="319"/>
            <ac:graphicFrameMk id="2" creationId="{F4749DEF-6E3C-AF96-B3AE-A0E70C0DE299}"/>
          </ac:graphicFrameMkLst>
        </pc:graphicFrameChg>
        <pc:graphicFrameChg chg="add del mod">
          <ac:chgData name="Thúy Mai" userId="222f1c7e07c9bd7a" providerId="LiveId" clId="{1E0B85F3-B0CE-43D1-8111-43BE672322FA}" dt="2022-05-11T12:53:27.602" v="1051"/>
          <ac:graphicFrameMkLst>
            <pc:docMk/>
            <pc:sldMk cId="1277545848" sldId="319"/>
            <ac:graphicFrameMk id="3" creationId="{38E9A243-BF07-A505-F275-21794C2BA2D2}"/>
          </ac:graphicFrameMkLst>
        </pc:graphicFrameChg>
        <pc:graphicFrameChg chg="add del mod">
          <ac:chgData name="Thúy Mai" userId="222f1c7e07c9bd7a" providerId="LiveId" clId="{1E0B85F3-B0CE-43D1-8111-43BE672322FA}" dt="2022-05-11T12:53:36.161" v="1055"/>
          <ac:graphicFrameMkLst>
            <pc:docMk/>
            <pc:sldMk cId="1277545848" sldId="319"/>
            <ac:graphicFrameMk id="4" creationId="{0DD15225-3BB0-D98A-5F31-14C3DF890D15}"/>
          </ac:graphicFrameMkLst>
        </pc:graphicFrameChg>
        <pc:graphicFrameChg chg="add del mod">
          <ac:chgData name="Thúy Mai" userId="222f1c7e07c9bd7a" providerId="LiveId" clId="{1E0B85F3-B0CE-43D1-8111-43BE672322FA}" dt="2022-05-11T10:06:22.520" v="806"/>
          <ac:graphicFrameMkLst>
            <pc:docMk/>
            <pc:sldMk cId="1277545848" sldId="319"/>
            <ac:graphicFrameMk id="4" creationId="{A2ECA918-716A-1E9F-A647-8350B4981ADF}"/>
          </ac:graphicFrameMkLst>
        </pc:graphicFrameChg>
        <pc:graphicFrameChg chg="add del mod">
          <ac:chgData name="Thúy Mai" userId="222f1c7e07c9bd7a" providerId="LiveId" clId="{1E0B85F3-B0CE-43D1-8111-43BE672322FA}" dt="2022-05-11T10:07:42.661" v="849"/>
          <ac:graphicFrameMkLst>
            <pc:docMk/>
            <pc:sldMk cId="1277545848" sldId="319"/>
            <ac:graphicFrameMk id="9" creationId="{4D0AA866-C321-A672-B537-D918976F56B0}"/>
          </ac:graphicFrameMkLst>
        </pc:graphicFrameChg>
        <pc:graphicFrameChg chg="add mod modGraphic">
          <ac:chgData name="Thúy Mai" userId="222f1c7e07c9bd7a" providerId="LiveId" clId="{1E0B85F3-B0CE-43D1-8111-43BE672322FA}" dt="2022-05-11T15:47:36.889" v="2068" actId="21"/>
          <ac:graphicFrameMkLst>
            <pc:docMk/>
            <pc:sldMk cId="1277545848" sldId="319"/>
            <ac:graphicFrameMk id="10" creationId="{FDD310B8-4FD7-9413-EC5A-7526F31903AA}"/>
          </ac:graphicFrameMkLst>
        </pc:graphicFrameChg>
        <pc:graphicFrameChg chg="add del mod">
          <ac:chgData name="Thúy Mai" userId="222f1c7e07c9bd7a" providerId="LiveId" clId="{1E0B85F3-B0CE-43D1-8111-43BE672322FA}" dt="2022-05-11T10:15:16.904" v="1021"/>
          <ac:graphicFrameMkLst>
            <pc:docMk/>
            <pc:sldMk cId="1277545848" sldId="319"/>
            <ac:graphicFrameMk id="11" creationId="{BC8A0202-F3BC-0412-9E11-778672DAA6B9}"/>
          </ac:graphicFrameMkLst>
        </pc:graphicFrameChg>
      </pc:sldChg>
      <pc:sldChg chg="addSp delSp modSp new mod modTransition modAnim">
        <pc:chgData name="Thúy Mai" userId="222f1c7e07c9bd7a" providerId="LiveId" clId="{1E0B85F3-B0CE-43D1-8111-43BE672322FA}" dt="2022-05-11T15:48:48.699" v="2083" actId="207"/>
        <pc:sldMkLst>
          <pc:docMk/>
          <pc:sldMk cId="3436096344" sldId="320"/>
        </pc:sldMkLst>
        <pc:spChg chg="del">
          <ac:chgData name="Thúy Mai" userId="222f1c7e07c9bd7a" providerId="LiveId" clId="{1E0B85F3-B0CE-43D1-8111-43BE672322FA}" dt="2022-05-11T12:55:50.938" v="1070" actId="478"/>
          <ac:spMkLst>
            <pc:docMk/>
            <pc:sldMk cId="3436096344" sldId="320"/>
            <ac:spMk id="2" creationId="{866A93F0-FC4E-2078-CFDD-2E16D999EECD}"/>
          </ac:spMkLst>
        </pc:spChg>
        <pc:spChg chg="del">
          <ac:chgData name="Thúy Mai" userId="222f1c7e07c9bd7a" providerId="LiveId" clId="{1E0B85F3-B0CE-43D1-8111-43BE672322FA}" dt="2022-05-11T12:55:53.706" v="1071" actId="478"/>
          <ac:spMkLst>
            <pc:docMk/>
            <pc:sldMk cId="3436096344" sldId="320"/>
            <ac:spMk id="3" creationId="{ABA07381-F95A-EE30-D461-48E503680344}"/>
          </ac:spMkLst>
        </pc:spChg>
        <pc:spChg chg="add mod">
          <ac:chgData name="Thúy Mai" userId="222f1c7e07c9bd7a" providerId="LiveId" clId="{1E0B85F3-B0CE-43D1-8111-43BE672322FA}" dt="2022-05-11T15:48:48.699" v="2083" actId="207"/>
          <ac:spMkLst>
            <pc:docMk/>
            <pc:sldMk cId="3436096344" sldId="320"/>
            <ac:spMk id="4" creationId="{B0B626E6-7D66-CA6C-93A0-2276B8DC4E47}"/>
          </ac:spMkLst>
        </pc:spChg>
        <pc:graphicFrameChg chg="add del mod">
          <ac:chgData name="Thúy Mai" userId="222f1c7e07c9bd7a" providerId="LiveId" clId="{1E0B85F3-B0CE-43D1-8111-43BE672322FA}" dt="2022-05-11T12:56:44.219" v="1082"/>
          <ac:graphicFrameMkLst>
            <pc:docMk/>
            <pc:sldMk cId="3436096344" sldId="320"/>
            <ac:graphicFrameMk id="6" creationId="{9DC0A89A-CEBA-C27C-6454-564487C7281E}"/>
          </ac:graphicFrameMkLst>
        </pc:graphicFrameChg>
        <pc:picChg chg="add mod">
          <ac:chgData name="Thúy Mai" userId="222f1c7e07c9bd7a" providerId="LiveId" clId="{1E0B85F3-B0CE-43D1-8111-43BE672322FA}" dt="2022-05-11T13:08:42.226" v="1090" actId="1076"/>
          <ac:picMkLst>
            <pc:docMk/>
            <pc:sldMk cId="3436096344" sldId="320"/>
            <ac:picMk id="5" creationId="{2F83B0E0-3A00-1BC6-4626-8A64774850A4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6:02:46.684" v="2123" actId="1582"/>
        <pc:sldMkLst>
          <pc:docMk/>
          <pc:sldMk cId="2005831003" sldId="321"/>
        </pc:sldMkLst>
        <pc:spChg chg="del">
          <ac:chgData name="Thúy Mai" userId="222f1c7e07c9bd7a" providerId="LiveId" clId="{1E0B85F3-B0CE-43D1-8111-43BE672322FA}" dt="2022-05-11T14:16:02.209" v="1463" actId="478"/>
          <ac:spMkLst>
            <pc:docMk/>
            <pc:sldMk cId="2005831003" sldId="321"/>
            <ac:spMk id="2" creationId="{0B24F440-C8D0-D807-8529-86AE3B5E108A}"/>
          </ac:spMkLst>
        </pc:spChg>
        <pc:spChg chg="del">
          <ac:chgData name="Thúy Mai" userId="222f1c7e07c9bd7a" providerId="LiveId" clId="{1E0B85F3-B0CE-43D1-8111-43BE672322FA}" dt="2022-05-11T14:16:04.024" v="1464" actId="478"/>
          <ac:spMkLst>
            <pc:docMk/>
            <pc:sldMk cId="2005831003" sldId="321"/>
            <ac:spMk id="3" creationId="{B539FBBB-2EE1-4CF7-ADCB-B15CEC2756EB}"/>
          </ac:spMkLst>
        </pc:spChg>
        <pc:spChg chg="add mod">
          <ac:chgData name="Thúy Mai" userId="222f1c7e07c9bd7a" providerId="LiveId" clId="{1E0B85F3-B0CE-43D1-8111-43BE672322FA}" dt="2022-05-11T15:08:32.363" v="1685" actId="208"/>
          <ac:spMkLst>
            <pc:docMk/>
            <pc:sldMk cId="2005831003" sldId="321"/>
            <ac:spMk id="4" creationId="{D240B35B-976E-B7B3-83A4-003B6A9F73E3}"/>
          </ac:spMkLst>
        </pc:spChg>
        <pc:spChg chg="add del mod">
          <ac:chgData name="Thúy Mai" userId="222f1c7e07c9bd7a" providerId="LiveId" clId="{1E0B85F3-B0CE-43D1-8111-43BE672322FA}" dt="2022-05-11T14:58:40.773" v="1482"/>
          <ac:spMkLst>
            <pc:docMk/>
            <pc:sldMk cId="2005831003" sldId="321"/>
            <ac:spMk id="7" creationId="{C9B686EB-EF5B-1051-1652-F04AEE61D04C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8" creationId="{C4417E9B-495D-82A1-A3FE-FE736999274C}"/>
          </ac:spMkLst>
        </pc:spChg>
        <pc:spChg chg="add mod">
          <ac:chgData name="Thúy Mai" userId="222f1c7e07c9bd7a" providerId="LiveId" clId="{1E0B85F3-B0CE-43D1-8111-43BE672322FA}" dt="2022-05-11T16:02:46.684" v="2123" actId="1582"/>
          <ac:spMkLst>
            <pc:docMk/>
            <pc:sldMk cId="2005831003" sldId="321"/>
            <ac:spMk id="10" creationId="{86324550-E180-2C81-5D52-B76A03F7036A}"/>
          </ac:spMkLst>
        </pc:spChg>
        <pc:spChg chg="add mod">
          <ac:chgData name="Thúy Mai" userId="222f1c7e07c9bd7a" providerId="LiveId" clId="{1E0B85F3-B0CE-43D1-8111-43BE672322FA}" dt="2022-05-11T16:02:46.684" v="2123" actId="1582"/>
          <ac:spMkLst>
            <pc:docMk/>
            <pc:sldMk cId="2005831003" sldId="321"/>
            <ac:spMk id="12" creationId="{CADCD0CD-9880-3FD7-B732-C92B9695FBA4}"/>
          </ac:spMkLst>
        </pc:spChg>
        <pc:spChg chg="add mod">
          <ac:chgData name="Thúy Mai" userId="222f1c7e07c9bd7a" providerId="LiveId" clId="{1E0B85F3-B0CE-43D1-8111-43BE672322FA}" dt="2022-05-11T16:02:46.684" v="2123" actId="1582"/>
          <ac:spMkLst>
            <pc:docMk/>
            <pc:sldMk cId="2005831003" sldId="321"/>
            <ac:spMk id="15" creationId="{977935E4-11B1-5779-D6E5-7DFC115FECAF}"/>
          </ac:spMkLst>
        </pc:spChg>
        <pc:spChg chg="add del mod">
          <ac:chgData name="Thúy Mai" userId="222f1c7e07c9bd7a" providerId="LiveId" clId="{1E0B85F3-B0CE-43D1-8111-43BE672322FA}" dt="2022-05-11T15:01:18.577" v="1524" actId="478"/>
          <ac:spMkLst>
            <pc:docMk/>
            <pc:sldMk cId="2005831003" sldId="321"/>
            <ac:spMk id="16" creationId="{C375A4AF-D684-E71E-6F23-5E6181C9C014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30" creationId="{DBB178EB-BFE6-DE7F-553C-15EA7D8E89D4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34" creationId="{1DA4672A-5DAD-02FF-FFD0-7FBDBC5A868E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38" creationId="{B56177E3-AB13-B0ED-5237-EB93345127B2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49" creationId="{97A56931-297B-C974-B9FA-14BD35366ACB}"/>
          </ac:spMkLst>
        </pc:spChg>
        <pc:spChg chg="add mod">
          <ac:chgData name="Thúy Mai" userId="222f1c7e07c9bd7a" providerId="LiveId" clId="{1E0B85F3-B0CE-43D1-8111-43BE672322FA}" dt="2022-05-11T15:07:32.958" v="1671" actId="1076"/>
          <ac:spMkLst>
            <pc:docMk/>
            <pc:sldMk cId="2005831003" sldId="321"/>
            <ac:spMk id="90" creationId="{89BBA899-6D5B-85E4-896C-E262BB5D8A82}"/>
          </ac:spMkLst>
        </pc:spChg>
        <pc:spChg chg="add mod">
          <ac:chgData name="Thúy Mai" userId="222f1c7e07c9bd7a" providerId="LiveId" clId="{1E0B85F3-B0CE-43D1-8111-43BE672322FA}" dt="2022-05-11T15:07:31.017" v="1670" actId="1076"/>
          <ac:spMkLst>
            <pc:docMk/>
            <pc:sldMk cId="2005831003" sldId="321"/>
            <ac:spMk id="94" creationId="{CFC5CBC7-FF94-9C7B-4F71-6F51921CEC44}"/>
          </ac:spMkLst>
        </pc:spChg>
        <pc:graphicFrameChg chg="add del mod">
          <ac:chgData name="Thúy Mai" userId="222f1c7e07c9bd7a" providerId="LiveId" clId="{1E0B85F3-B0CE-43D1-8111-43BE672322FA}" dt="2022-05-11T14:16:17.613" v="1468"/>
          <ac:graphicFrameMkLst>
            <pc:docMk/>
            <pc:sldMk cId="2005831003" sldId="321"/>
            <ac:graphicFrameMk id="5" creationId="{D4849007-445B-FAE9-8F9E-2C37E895E3DD}"/>
          </ac:graphicFrameMkLst>
        </pc:graphicFrameChg>
        <pc:graphicFrameChg chg="add del mod">
          <ac:chgData name="Thúy Mai" userId="222f1c7e07c9bd7a" providerId="LiveId" clId="{1E0B85F3-B0CE-43D1-8111-43BE672322FA}" dt="2022-05-11T14:59:54.421" v="1500"/>
          <ac:graphicFrameMkLst>
            <pc:docMk/>
            <pc:sldMk cId="2005831003" sldId="321"/>
            <ac:graphicFrameMk id="13" creationId="{C5CDA027-F7E5-D1FE-85F0-F96CE4F2789E}"/>
          </ac:graphicFrameMkLst>
        </pc:graphicFrameChg>
        <pc:graphicFrameChg chg="add del mod">
          <ac:chgData name="Thúy Mai" userId="222f1c7e07c9bd7a" providerId="LiveId" clId="{1E0B85F3-B0CE-43D1-8111-43BE672322FA}" dt="2022-05-11T15:02:15.624" v="1543"/>
          <ac:graphicFrameMkLst>
            <pc:docMk/>
            <pc:sldMk cId="2005831003" sldId="321"/>
            <ac:graphicFrameMk id="31" creationId="{EBBAE538-CDD7-C6BB-CA41-D88B465D21C9}"/>
          </ac:graphicFrameMkLst>
        </pc:graphicFrameChg>
        <pc:graphicFrameChg chg="add del mod">
          <ac:chgData name="Thúy Mai" userId="222f1c7e07c9bd7a" providerId="LiveId" clId="{1E0B85F3-B0CE-43D1-8111-43BE672322FA}" dt="2022-05-11T15:03:02.635" v="1560"/>
          <ac:graphicFrameMkLst>
            <pc:docMk/>
            <pc:sldMk cId="2005831003" sldId="321"/>
            <ac:graphicFrameMk id="32" creationId="{582B7AC4-BCBB-D67B-2EF9-74B6F1B47306}"/>
          </ac:graphicFrameMkLst>
        </pc:graphicFrameChg>
        <pc:graphicFrameChg chg="add del mod">
          <ac:chgData name="Thúy Mai" userId="222f1c7e07c9bd7a" providerId="LiveId" clId="{1E0B85F3-B0CE-43D1-8111-43BE672322FA}" dt="2022-05-11T15:03:14.837" v="1571"/>
          <ac:graphicFrameMkLst>
            <pc:docMk/>
            <pc:sldMk cId="2005831003" sldId="321"/>
            <ac:graphicFrameMk id="35" creationId="{9CE18DFB-9163-7BC1-243B-48BC64739ECC}"/>
          </ac:graphicFrameMkLst>
        </pc:graphicFrameChg>
        <pc:graphicFrameChg chg="add del mod">
          <ac:chgData name="Thúy Mai" userId="222f1c7e07c9bd7a" providerId="LiveId" clId="{1E0B85F3-B0CE-43D1-8111-43BE672322FA}" dt="2022-05-11T15:03:16.154" v="1574"/>
          <ac:graphicFrameMkLst>
            <pc:docMk/>
            <pc:sldMk cId="2005831003" sldId="321"/>
            <ac:graphicFrameMk id="36" creationId="{AE09F332-0069-619A-C0FF-487B2C2A2C14}"/>
          </ac:graphicFrameMkLst>
        </pc:graphicFrameChg>
        <pc:graphicFrameChg chg="add del mod">
          <ac:chgData name="Thúy Mai" userId="222f1c7e07c9bd7a" providerId="LiveId" clId="{1E0B85F3-B0CE-43D1-8111-43BE672322FA}" dt="2022-05-11T15:05:51.393" v="1625"/>
          <ac:graphicFrameMkLst>
            <pc:docMk/>
            <pc:sldMk cId="2005831003" sldId="321"/>
            <ac:graphicFrameMk id="79" creationId="{E664D467-F50B-926E-4BA8-26984A0C05C9}"/>
          </ac:graphicFrameMkLst>
        </pc:graphicFrameChg>
        <pc:graphicFrameChg chg="add del mod">
          <ac:chgData name="Thúy Mai" userId="222f1c7e07c9bd7a" providerId="LiveId" clId="{1E0B85F3-B0CE-43D1-8111-43BE672322FA}" dt="2022-05-11T15:06:33.712" v="1642"/>
          <ac:graphicFrameMkLst>
            <pc:docMk/>
            <pc:sldMk cId="2005831003" sldId="321"/>
            <ac:graphicFrameMk id="88" creationId="{F0ED70E8-6433-BA8D-44C3-E7E5595FD818}"/>
          </ac:graphicFrameMkLst>
        </pc:graphicFrameChg>
        <pc:graphicFrameChg chg="add del mod">
          <ac:chgData name="Thúy Mai" userId="222f1c7e07c9bd7a" providerId="LiveId" clId="{1E0B85F3-B0CE-43D1-8111-43BE672322FA}" dt="2022-05-11T15:06:43.844" v="1653"/>
          <ac:graphicFrameMkLst>
            <pc:docMk/>
            <pc:sldMk cId="2005831003" sldId="321"/>
            <ac:graphicFrameMk id="91" creationId="{5043E966-9D38-9C0F-5739-3DD6AFBE667D}"/>
          </ac:graphicFrameMkLst>
        </pc:graphicFrameChg>
        <pc:graphicFrameChg chg="add del mod">
          <ac:chgData name="Thúy Mai" userId="222f1c7e07c9bd7a" providerId="LiveId" clId="{1E0B85F3-B0CE-43D1-8111-43BE672322FA}" dt="2022-05-11T15:06:45.013" v="1656"/>
          <ac:graphicFrameMkLst>
            <pc:docMk/>
            <pc:sldMk cId="2005831003" sldId="321"/>
            <ac:graphicFrameMk id="92" creationId="{DB6D4B20-C624-AC72-E410-DFFF5395322E}"/>
          </ac:graphicFrameMkLst>
        </pc:graphicFrame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18" creationId="{9A2E31B9-4740-8F85-FDCE-270756CF47BE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20" creationId="{C522948B-0A4A-2CD7-6C25-B3E52B84CDDB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24" creationId="{D84153DD-609F-EB74-0815-9C0398CC6020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39" creationId="{D505E353-1377-5E0C-7210-FC0826359B86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40" creationId="{76E47E77-7954-80FB-789A-EF2136242DC4}"/>
          </ac:cxnSpMkLst>
        </pc:cxnChg>
        <pc:cxnChg chg="add mod">
          <ac:chgData name="Thúy Mai" userId="222f1c7e07c9bd7a" providerId="LiveId" clId="{1E0B85F3-B0CE-43D1-8111-43BE672322FA}" dt="2022-05-11T15:07:50.780" v="1680" actId="14100"/>
          <ac:cxnSpMkLst>
            <pc:docMk/>
            <pc:sldMk cId="2005831003" sldId="321"/>
            <ac:cxnSpMk id="95" creationId="{1B460C3C-4B5F-D16E-ED81-0B864A644D63}"/>
          </ac:cxnSpMkLst>
        </pc:cxnChg>
        <pc:cxnChg chg="add mod">
          <ac:chgData name="Thúy Mai" userId="222f1c7e07c9bd7a" providerId="LiveId" clId="{1E0B85F3-B0CE-43D1-8111-43BE672322FA}" dt="2022-05-11T15:07:52.511" v="1681" actId="14100"/>
          <ac:cxnSpMkLst>
            <pc:docMk/>
            <pc:sldMk cId="2005831003" sldId="321"/>
            <ac:cxnSpMk id="96" creationId="{02618E0E-AA13-1DC3-944F-FD8BC003DFC8}"/>
          </ac:cxnSpMkLst>
        </pc:cxnChg>
      </pc:sldChg>
      <pc:sldChg chg="addSp delSp modSp add del mod">
        <pc:chgData name="Thúy Mai" userId="222f1c7e07c9bd7a" providerId="LiveId" clId="{1E0B85F3-B0CE-43D1-8111-43BE672322FA}" dt="2022-05-11T15:10:52.615" v="1718" actId="47"/>
        <pc:sldMkLst>
          <pc:docMk/>
          <pc:sldMk cId="627439560" sldId="322"/>
        </pc:sldMkLst>
        <pc:spChg chg="mod">
          <ac:chgData name="Thúy Mai" userId="222f1c7e07c9bd7a" providerId="LiveId" clId="{1E0B85F3-B0CE-43D1-8111-43BE672322FA}" dt="2022-05-11T13:20:06.974" v="1190" actId="1076"/>
          <ac:spMkLst>
            <pc:docMk/>
            <pc:sldMk cId="627439560" sldId="322"/>
            <ac:spMk id="4" creationId="{B0B626E6-7D66-CA6C-93A0-2276B8DC4E47}"/>
          </ac:spMkLst>
        </pc:spChg>
        <pc:spChg chg="add mod">
          <ac:chgData name="Thúy Mai" userId="222f1c7e07c9bd7a" providerId="LiveId" clId="{1E0B85F3-B0CE-43D1-8111-43BE672322FA}" dt="2022-05-11T13:20:19.233" v="1196" actId="1076"/>
          <ac:spMkLst>
            <pc:docMk/>
            <pc:sldMk cId="627439560" sldId="322"/>
            <ac:spMk id="6" creationId="{E1FCEBCE-5D50-1025-A0B5-EDF22A5A72CE}"/>
          </ac:spMkLst>
        </pc:spChg>
        <pc:spChg chg="add mod">
          <ac:chgData name="Thúy Mai" userId="222f1c7e07c9bd7a" providerId="LiveId" clId="{1E0B85F3-B0CE-43D1-8111-43BE672322FA}" dt="2022-05-11T13:18:56.712" v="1169" actId="1076"/>
          <ac:spMkLst>
            <pc:docMk/>
            <pc:sldMk cId="627439560" sldId="322"/>
            <ac:spMk id="8" creationId="{B5F77F6A-ABFA-D404-01FC-CF59B3715531}"/>
          </ac:spMkLst>
        </pc:spChg>
        <pc:spChg chg="add mod">
          <ac:chgData name="Thúy Mai" userId="222f1c7e07c9bd7a" providerId="LiveId" clId="{1E0B85F3-B0CE-43D1-8111-43BE672322FA}" dt="2022-05-11T13:20:16.964" v="1195" actId="1076"/>
          <ac:spMkLst>
            <pc:docMk/>
            <pc:sldMk cId="627439560" sldId="322"/>
            <ac:spMk id="10" creationId="{D235DF43-3EE2-C9B4-76EA-9B2373128224}"/>
          </ac:spMkLst>
        </pc:spChg>
        <pc:spChg chg="add mod">
          <ac:chgData name="Thúy Mai" userId="222f1c7e07c9bd7a" providerId="LiveId" clId="{1E0B85F3-B0CE-43D1-8111-43BE672322FA}" dt="2022-05-11T13:20:13.365" v="1193" actId="1076"/>
          <ac:spMkLst>
            <pc:docMk/>
            <pc:sldMk cId="627439560" sldId="322"/>
            <ac:spMk id="12" creationId="{448301F4-2EC0-C292-85F1-8C7D8233FFA8}"/>
          </ac:spMkLst>
        </pc:spChg>
        <pc:graphicFrameChg chg="add del mod">
          <ac:chgData name="Thúy Mai" userId="222f1c7e07c9bd7a" providerId="LiveId" clId="{1E0B85F3-B0CE-43D1-8111-43BE672322FA}" dt="2022-05-11T13:15:09.176" v="1102"/>
          <ac:graphicFrameMkLst>
            <pc:docMk/>
            <pc:sldMk cId="627439560" sldId="322"/>
            <ac:graphicFrameMk id="2" creationId="{7080111C-98EC-8AA4-C488-663312AEFB7D}"/>
          </ac:graphicFrameMkLst>
        </pc:graphicFrameChg>
        <pc:picChg chg="mod">
          <ac:chgData name="Thúy Mai" userId="222f1c7e07c9bd7a" providerId="LiveId" clId="{1E0B85F3-B0CE-43D1-8111-43BE672322FA}" dt="2022-05-11T13:20:22.969" v="1197" actId="1076"/>
          <ac:picMkLst>
            <pc:docMk/>
            <pc:sldMk cId="627439560" sldId="322"/>
            <ac:picMk id="5" creationId="{2F83B0E0-3A00-1BC6-4626-8A64774850A4}"/>
          </ac:picMkLst>
        </pc:picChg>
      </pc:sldChg>
      <pc:sldChg chg="addSp delSp modSp add del mod ord">
        <pc:chgData name="Thúy Mai" userId="222f1c7e07c9bd7a" providerId="LiveId" clId="{1E0B85F3-B0CE-43D1-8111-43BE672322FA}" dt="2022-05-11T14:15:40.317" v="1458" actId="47"/>
        <pc:sldMkLst>
          <pc:docMk/>
          <pc:sldMk cId="538881417" sldId="323"/>
        </pc:sldMkLst>
        <pc:spChg chg="mod">
          <ac:chgData name="Thúy Mai" userId="222f1c7e07c9bd7a" providerId="LiveId" clId="{1E0B85F3-B0CE-43D1-8111-43BE672322FA}" dt="2022-05-11T14:15:27.997" v="1454" actId="20577"/>
          <ac:spMkLst>
            <pc:docMk/>
            <pc:sldMk cId="538881417" sldId="323"/>
            <ac:spMk id="4" creationId="{B0B626E6-7D66-CA6C-93A0-2276B8DC4E47}"/>
          </ac:spMkLst>
        </pc:spChg>
        <pc:spChg chg="add del mod">
          <ac:chgData name="Thúy Mai" userId="222f1c7e07c9bd7a" providerId="LiveId" clId="{1E0B85F3-B0CE-43D1-8111-43BE672322FA}" dt="2022-05-11T14:14:42.625" v="1444" actId="478"/>
          <ac:spMkLst>
            <pc:docMk/>
            <pc:sldMk cId="538881417" sldId="323"/>
            <ac:spMk id="6" creationId="{4BB5F6E7-BB35-8FFA-BBF4-11A29434D824}"/>
          </ac:spMkLst>
        </pc:spChg>
        <pc:graphicFrameChg chg="add del mod">
          <ac:chgData name="Thúy Mai" userId="222f1c7e07c9bd7a" providerId="LiveId" clId="{1E0B85F3-B0CE-43D1-8111-43BE672322FA}" dt="2022-05-11T13:43:02.182" v="1269"/>
          <ac:graphicFrameMkLst>
            <pc:docMk/>
            <pc:sldMk cId="538881417" sldId="323"/>
            <ac:graphicFrameMk id="2" creationId="{8FEDFD7B-6307-4F1B-FFFC-BC47C193F0D4}"/>
          </ac:graphicFrameMkLst>
        </pc:graphicFrameChg>
        <pc:picChg chg="mod">
          <ac:chgData name="Thúy Mai" userId="222f1c7e07c9bd7a" providerId="LiveId" clId="{1E0B85F3-B0CE-43D1-8111-43BE672322FA}" dt="2022-05-11T13:44:22.930" v="1310"/>
          <ac:picMkLst>
            <pc:docMk/>
            <pc:sldMk cId="538881417" sldId="323"/>
            <ac:picMk id="5" creationId="{2F83B0E0-3A00-1BC6-4626-8A64774850A4}"/>
          </ac:picMkLst>
        </pc:picChg>
      </pc:sldChg>
      <pc:sldChg chg="addSp delSp modSp add mod ord modTransition addAnim delAnim modAnim">
        <pc:chgData name="Thúy Mai" userId="222f1c7e07c9bd7a" providerId="LiveId" clId="{1E0B85F3-B0CE-43D1-8111-43BE672322FA}" dt="2022-05-11T16:01:12.165" v="2111"/>
        <pc:sldMkLst>
          <pc:docMk/>
          <pc:sldMk cId="3412637980" sldId="324"/>
        </pc:sldMkLst>
        <pc:spChg chg="mod">
          <ac:chgData name="Thúy Mai" userId="222f1c7e07c9bd7a" providerId="LiveId" clId="{1E0B85F3-B0CE-43D1-8111-43BE672322FA}" dt="2022-05-11T15:19:48.529" v="1803" actId="207"/>
          <ac:spMkLst>
            <pc:docMk/>
            <pc:sldMk cId="3412637980" sldId="324"/>
            <ac:spMk id="4" creationId="{A08D4735-63C1-4F13-B5A7-14243DE4D769}"/>
          </ac:spMkLst>
        </pc:spChg>
        <pc:spChg chg="del mod">
          <ac:chgData name="Thúy Mai" userId="222f1c7e07c9bd7a" providerId="LiveId" clId="{1E0B85F3-B0CE-43D1-8111-43BE672322FA}" dt="2022-05-11T13:37:58.935" v="1203" actId="478"/>
          <ac:spMkLst>
            <pc:docMk/>
            <pc:sldMk cId="3412637980" sldId="324"/>
            <ac:spMk id="8" creationId="{04456F8A-472B-3E38-CEFE-1AB93F17BBF0}"/>
          </ac:spMkLst>
        </pc:spChg>
        <pc:spChg chg="del">
          <ac:chgData name="Thúy Mai" userId="222f1c7e07c9bd7a" providerId="LiveId" clId="{1E0B85F3-B0CE-43D1-8111-43BE672322FA}" dt="2022-05-11T13:37:57.316" v="1200" actId="478"/>
          <ac:spMkLst>
            <pc:docMk/>
            <pc:sldMk cId="3412637980" sldId="324"/>
            <ac:spMk id="9" creationId="{0FBA6EEB-5020-72FB-4EE9-828D49258747}"/>
          </ac:spMkLst>
        </pc:spChg>
        <pc:spChg chg="mod">
          <ac:chgData name="Thúy Mai" userId="222f1c7e07c9bd7a" providerId="LiveId" clId="{1E0B85F3-B0CE-43D1-8111-43BE672322FA}" dt="2022-05-11T15:19:53.888" v="1804" actId="207"/>
          <ac:spMkLst>
            <pc:docMk/>
            <pc:sldMk cId="3412637980" sldId="324"/>
            <ac:spMk id="10" creationId="{7F5946D7-A48B-AC4A-1D3C-E30875C803F0}"/>
          </ac:spMkLst>
        </pc:spChg>
        <pc:spChg chg="mod">
          <ac:chgData name="Thúy Mai" userId="222f1c7e07c9bd7a" providerId="LiveId" clId="{1E0B85F3-B0CE-43D1-8111-43BE672322FA}" dt="2022-05-11T15:20:00.027" v="1805" actId="208"/>
          <ac:spMkLst>
            <pc:docMk/>
            <pc:sldMk cId="3412637980" sldId="324"/>
            <ac:spMk id="11" creationId="{9C751495-63C0-E27F-1D85-A807C976AD09}"/>
          </ac:spMkLst>
        </pc:spChg>
        <pc:spChg chg="add del">
          <ac:chgData name="Thúy Mai" userId="222f1c7e07c9bd7a" providerId="LiveId" clId="{1E0B85F3-B0CE-43D1-8111-43BE672322FA}" dt="2022-05-11T13:40:25.181" v="1245" actId="478"/>
          <ac:spMkLst>
            <pc:docMk/>
            <pc:sldMk cId="3412637980" sldId="324"/>
            <ac:spMk id="13" creationId="{5249B3D5-3706-C6E9-DE66-922DD6A3BDCB}"/>
          </ac:spMkLst>
        </pc:spChg>
        <pc:spChg chg="add del mod">
          <ac:chgData name="Thúy Mai" userId="222f1c7e07c9bd7a" providerId="LiveId" clId="{1E0B85F3-B0CE-43D1-8111-43BE672322FA}" dt="2022-05-11T14:12:11.425" v="1418" actId="478"/>
          <ac:spMkLst>
            <pc:docMk/>
            <pc:sldMk cId="3412637980" sldId="324"/>
            <ac:spMk id="16" creationId="{7079D8D7-2531-2736-EF52-594871D05980}"/>
          </ac:spMkLst>
        </pc:spChg>
        <pc:spChg chg="add mod">
          <ac:chgData name="Thúy Mai" userId="222f1c7e07c9bd7a" providerId="LiveId" clId="{1E0B85F3-B0CE-43D1-8111-43BE672322FA}" dt="2022-05-11T15:20:29.549" v="1808" actId="208"/>
          <ac:spMkLst>
            <pc:docMk/>
            <pc:sldMk cId="3412637980" sldId="324"/>
            <ac:spMk id="18" creationId="{1273D8E9-D97A-B52D-A427-D730E88956DD}"/>
          </ac:spMkLst>
        </pc:spChg>
        <pc:spChg chg="add mod">
          <ac:chgData name="Thúy Mai" userId="222f1c7e07c9bd7a" providerId="LiveId" clId="{1E0B85F3-B0CE-43D1-8111-43BE672322FA}" dt="2022-05-11T15:20:23.029" v="1807" actId="207"/>
          <ac:spMkLst>
            <pc:docMk/>
            <pc:sldMk cId="3412637980" sldId="324"/>
            <ac:spMk id="19" creationId="{6E2E51A2-260B-454D-C833-1C525AACE447}"/>
          </ac:spMkLst>
        </pc:spChg>
        <pc:spChg chg="add mod">
          <ac:chgData name="Thúy Mai" userId="222f1c7e07c9bd7a" providerId="LiveId" clId="{1E0B85F3-B0CE-43D1-8111-43BE672322FA}" dt="2022-05-11T15:20:23.029" v="1807" actId="207"/>
          <ac:spMkLst>
            <pc:docMk/>
            <pc:sldMk cId="3412637980" sldId="324"/>
            <ac:spMk id="20" creationId="{7F3B4B0C-2F9E-802C-3D9F-8578990A2932}"/>
          </ac:spMkLst>
        </pc:spChg>
        <pc:spChg chg="add mod">
          <ac:chgData name="Thúy Mai" userId="222f1c7e07c9bd7a" providerId="LiveId" clId="{1E0B85F3-B0CE-43D1-8111-43BE672322FA}" dt="2022-05-11T15:20:23.029" v="1807" actId="207"/>
          <ac:spMkLst>
            <pc:docMk/>
            <pc:sldMk cId="3412637980" sldId="324"/>
            <ac:spMk id="21" creationId="{DB47456C-C9D1-9B58-67B3-08559BAF7D2B}"/>
          </ac:spMkLst>
        </pc:spChg>
        <pc:spChg chg="add mod">
          <ac:chgData name="Thúy Mai" userId="222f1c7e07c9bd7a" providerId="LiveId" clId="{1E0B85F3-B0CE-43D1-8111-43BE672322FA}" dt="2022-05-11T15:20:29.549" v="1808" actId="208"/>
          <ac:spMkLst>
            <pc:docMk/>
            <pc:sldMk cId="3412637980" sldId="324"/>
            <ac:spMk id="22" creationId="{F165CC96-B6BA-78EF-2E3D-F45C84F75682}"/>
          </ac:spMkLst>
        </pc:spChg>
        <pc:spChg chg="add mod">
          <ac:chgData name="Thúy Mai" userId="222f1c7e07c9bd7a" providerId="LiveId" clId="{1E0B85F3-B0CE-43D1-8111-43BE672322FA}" dt="2022-05-11T15:20:37.939" v="1809" actId="20577"/>
          <ac:spMkLst>
            <pc:docMk/>
            <pc:sldMk cId="3412637980" sldId="324"/>
            <ac:spMk id="23" creationId="{70F591BF-9125-FEFB-837B-459F9837FFAB}"/>
          </ac:spMkLst>
        </pc:spChg>
        <pc:spChg chg="add mod">
          <ac:chgData name="Thúy Mai" userId="222f1c7e07c9bd7a" providerId="LiveId" clId="{1E0B85F3-B0CE-43D1-8111-43BE672322FA}" dt="2022-05-11T14:12:27.193" v="1422" actId="571"/>
          <ac:spMkLst>
            <pc:docMk/>
            <pc:sldMk cId="3412637980" sldId="324"/>
            <ac:spMk id="24" creationId="{DE28E976-5B48-575D-4338-EA748F9264A0}"/>
          </ac:spMkLst>
        </pc:spChg>
        <pc:spChg chg="add mod">
          <ac:chgData name="Thúy Mai" userId="222f1c7e07c9bd7a" providerId="LiveId" clId="{1E0B85F3-B0CE-43D1-8111-43BE672322FA}" dt="2022-05-11T14:12:27.193" v="1422" actId="571"/>
          <ac:spMkLst>
            <pc:docMk/>
            <pc:sldMk cId="3412637980" sldId="324"/>
            <ac:spMk id="25" creationId="{3F031565-05DA-8E8F-64FE-8A8F23FA133C}"/>
          </ac:spMkLst>
        </pc:spChg>
        <pc:spChg chg="add mod">
          <ac:chgData name="Thúy Mai" userId="222f1c7e07c9bd7a" providerId="LiveId" clId="{1E0B85F3-B0CE-43D1-8111-43BE672322FA}" dt="2022-05-11T14:12:27.193" v="1422" actId="571"/>
          <ac:spMkLst>
            <pc:docMk/>
            <pc:sldMk cId="3412637980" sldId="324"/>
            <ac:spMk id="26" creationId="{41EA821D-8400-1CBB-D1EB-173E09CE3495}"/>
          </ac:spMkLst>
        </pc:spChg>
        <pc:spChg chg="add mod">
          <ac:chgData name="Thúy Mai" userId="222f1c7e07c9bd7a" providerId="LiveId" clId="{1E0B85F3-B0CE-43D1-8111-43BE672322FA}" dt="2022-05-11T15:20:07.046" v="1806" actId="208"/>
          <ac:spMkLst>
            <pc:docMk/>
            <pc:sldMk cId="3412637980" sldId="324"/>
            <ac:spMk id="28" creationId="{7EFA083F-8745-B977-4301-109D30D77740}"/>
          </ac:spMkLst>
        </pc:spChg>
        <pc:graphicFrameChg chg="add del mod">
          <ac:chgData name="Thúy Mai" userId="222f1c7e07c9bd7a" providerId="LiveId" clId="{1E0B85F3-B0CE-43D1-8111-43BE672322FA}" dt="2022-05-11T13:40:22.586" v="1242"/>
          <ac:graphicFrameMkLst>
            <pc:docMk/>
            <pc:sldMk cId="3412637980" sldId="324"/>
            <ac:graphicFrameMk id="3" creationId="{B04C42FB-8811-32DF-E8AD-47EAB11DAB4E}"/>
          </ac:graphicFrameMkLst>
        </pc:graphicFrameChg>
        <pc:graphicFrameChg chg="add del mod">
          <ac:chgData name="Thúy Mai" userId="222f1c7e07c9bd7a" providerId="LiveId" clId="{1E0B85F3-B0CE-43D1-8111-43BE672322FA}" dt="2022-05-11T14:10:23.734" v="1313"/>
          <ac:graphicFrameMkLst>
            <pc:docMk/>
            <pc:sldMk cId="3412637980" sldId="324"/>
            <ac:graphicFrameMk id="14" creationId="{0C42F835-E1A4-BED5-6CD7-42A4D2C74446}"/>
          </ac:graphicFrameMkLst>
        </pc:graphicFrameChg>
        <pc:graphicFrameChg chg="add del mod">
          <ac:chgData name="Thúy Mai" userId="222f1c7e07c9bd7a" providerId="LiveId" clId="{1E0B85F3-B0CE-43D1-8111-43BE672322FA}" dt="2022-05-11T14:10:53.866" v="1321"/>
          <ac:graphicFrameMkLst>
            <pc:docMk/>
            <pc:sldMk cId="3412637980" sldId="324"/>
            <ac:graphicFrameMk id="17" creationId="{8E3FCD9C-682B-43C7-33A9-0B64CAD77738}"/>
          </ac:graphicFrameMkLst>
        </pc:graphicFrameChg>
        <pc:picChg chg="del mod">
          <ac:chgData name="Thúy Mai" userId="222f1c7e07c9bd7a" providerId="LiveId" clId="{1E0B85F3-B0CE-43D1-8111-43BE672322FA}" dt="2022-05-11T14:15:33.176" v="1455" actId="478"/>
          <ac:picMkLst>
            <pc:docMk/>
            <pc:sldMk cId="3412637980" sldId="324"/>
            <ac:picMk id="5" creationId="{B4EB43F4-A907-DD81-6328-8897B4F0246F}"/>
          </ac:picMkLst>
        </pc:picChg>
        <pc:picChg chg="del">
          <ac:chgData name="Thúy Mai" userId="222f1c7e07c9bd7a" providerId="LiveId" clId="{1E0B85F3-B0CE-43D1-8111-43BE672322FA}" dt="2022-05-11T13:37:58.317" v="1201" actId="478"/>
          <ac:picMkLst>
            <pc:docMk/>
            <pc:sldMk cId="3412637980" sldId="324"/>
            <ac:picMk id="6" creationId="{845D8CB5-3AD1-6C16-A673-477345781DE3}"/>
          </ac:picMkLst>
        </pc:picChg>
        <pc:picChg chg="mod">
          <ac:chgData name="Thúy Mai" userId="222f1c7e07c9bd7a" providerId="LiveId" clId="{1E0B85F3-B0CE-43D1-8111-43BE672322FA}" dt="2022-05-11T13:39:18.910" v="1237" actId="1076"/>
          <ac:picMkLst>
            <pc:docMk/>
            <pc:sldMk cId="3412637980" sldId="324"/>
            <ac:picMk id="12" creationId="{538F045B-4119-98CE-7876-3B8071C4D58F}"/>
          </ac:picMkLst>
        </pc:picChg>
        <pc:picChg chg="add del mod">
          <ac:chgData name="Thúy Mai" userId="222f1c7e07c9bd7a" providerId="LiveId" clId="{1E0B85F3-B0CE-43D1-8111-43BE672322FA}" dt="2022-05-11T16:00:54.455" v="2110" actId="478"/>
          <ac:picMkLst>
            <pc:docMk/>
            <pc:sldMk cId="3412637980" sldId="324"/>
            <ac:picMk id="27" creationId="{491C77C6-6300-4CD6-01CD-00BED774A67D}"/>
          </ac:picMkLst>
        </pc:picChg>
      </pc:sldChg>
      <pc:sldChg chg="addSp delSp modSp add mod modTransition delAnim modAnim">
        <pc:chgData name="Thúy Mai" userId="222f1c7e07c9bd7a" providerId="LiveId" clId="{1E0B85F3-B0CE-43D1-8111-43BE672322FA}" dt="2022-05-11T15:49:13.731" v="2089"/>
        <pc:sldMkLst>
          <pc:docMk/>
          <pc:sldMk cId="2725894121" sldId="325"/>
        </pc:sldMkLst>
        <pc:spChg chg="del mod">
          <ac:chgData name="Thúy Mai" userId="222f1c7e07c9bd7a" providerId="LiveId" clId="{1E0B85F3-B0CE-43D1-8111-43BE672322FA}" dt="2022-05-11T15:09:36.383" v="1696" actId="478"/>
          <ac:spMkLst>
            <pc:docMk/>
            <pc:sldMk cId="2725894121" sldId="325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15:10:02.942" v="1703" actId="14100"/>
          <ac:spMkLst>
            <pc:docMk/>
            <pc:sldMk cId="2725894121" sldId="325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15:09:54.767" v="1701" actId="14100"/>
          <ac:spMkLst>
            <pc:docMk/>
            <pc:sldMk cId="2725894121" sldId="325"/>
            <ac:spMk id="9" creationId="{0FBA6EEB-5020-72FB-4EE9-828D49258747}"/>
          </ac:spMkLst>
        </pc:spChg>
        <pc:spChg chg="add mod">
          <ac:chgData name="Thúy Mai" userId="222f1c7e07c9bd7a" providerId="LiveId" clId="{1E0B85F3-B0CE-43D1-8111-43BE672322FA}" dt="2022-05-11T15:18:54.661" v="1800" actId="208"/>
          <ac:spMkLst>
            <pc:docMk/>
            <pc:sldMk cId="2725894121" sldId="325"/>
            <ac:spMk id="10" creationId="{707C5178-2C6F-A404-DA81-A838F98C6C52}"/>
          </ac:spMkLst>
        </pc:spChg>
        <pc:spChg chg="del">
          <ac:chgData name="Thúy Mai" userId="222f1c7e07c9bd7a" providerId="LiveId" clId="{1E0B85F3-B0CE-43D1-8111-43BE672322FA}" dt="2022-05-11T15:09:10.239" v="1687" actId="478"/>
          <ac:spMkLst>
            <pc:docMk/>
            <pc:sldMk cId="2725894121" sldId="325"/>
            <ac:spMk id="11" creationId="{9C751495-63C0-E27F-1D85-A807C976AD09}"/>
          </ac:spMkLst>
        </pc:spChg>
        <pc:spChg chg="add mod">
          <ac:chgData name="Thúy Mai" userId="222f1c7e07c9bd7a" providerId="LiveId" clId="{1E0B85F3-B0CE-43D1-8111-43BE672322FA}" dt="2022-05-11T15:19:11.394" v="1802" actId="208"/>
          <ac:spMkLst>
            <pc:docMk/>
            <pc:sldMk cId="2725894121" sldId="325"/>
            <ac:spMk id="14" creationId="{803B846E-CADA-9A98-C2B6-A061D58724A6}"/>
          </ac:spMkLst>
        </pc:spChg>
        <pc:spChg chg="add mod">
          <ac:chgData name="Thúy Mai" userId="222f1c7e07c9bd7a" providerId="LiveId" clId="{1E0B85F3-B0CE-43D1-8111-43BE672322FA}" dt="2022-05-11T15:18:58.809" v="1801" actId="207"/>
          <ac:spMkLst>
            <pc:docMk/>
            <pc:sldMk cId="2725894121" sldId="325"/>
            <ac:spMk id="15" creationId="{49ABD059-DACA-572B-AF13-8D82FB400DC2}"/>
          </ac:spMkLst>
        </pc:spChg>
        <pc:spChg chg="add mod">
          <ac:chgData name="Thúy Mai" userId="222f1c7e07c9bd7a" providerId="LiveId" clId="{1E0B85F3-B0CE-43D1-8111-43BE672322FA}" dt="2022-05-11T15:19:11.394" v="1802" actId="208"/>
          <ac:spMkLst>
            <pc:docMk/>
            <pc:sldMk cId="2725894121" sldId="325"/>
            <ac:spMk id="16" creationId="{3BC04AA0-48BD-652E-FE22-D498219F3FBF}"/>
          </ac:spMkLst>
        </pc:spChg>
        <pc:spChg chg="add mod">
          <ac:chgData name="Thúy Mai" userId="222f1c7e07c9bd7a" providerId="LiveId" clId="{1E0B85F3-B0CE-43D1-8111-43BE672322FA}" dt="2022-05-11T15:19:11.394" v="1802" actId="208"/>
          <ac:spMkLst>
            <pc:docMk/>
            <pc:sldMk cId="2725894121" sldId="325"/>
            <ac:spMk id="17" creationId="{263F9289-058A-A511-3694-EECF6F849B24}"/>
          </ac:spMkLst>
        </pc:spChg>
        <pc:picChg chg="del">
          <ac:chgData name="Thúy Mai" userId="222f1c7e07c9bd7a" providerId="LiveId" clId="{1E0B85F3-B0CE-43D1-8111-43BE672322FA}" dt="2022-05-11T15:09:11.477" v="1688" actId="478"/>
          <ac:picMkLst>
            <pc:docMk/>
            <pc:sldMk cId="2725894121" sldId="325"/>
            <ac:picMk id="12" creationId="{538F045B-4119-98CE-7876-3B8071C4D58F}"/>
          </ac:picMkLst>
        </pc:picChg>
        <pc:picChg chg="add mod">
          <ac:chgData name="Thúy Mai" userId="222f1c7e07c9bd7a" providerId="LiveId" clId="{1E0B85F3-B0CE-43D1-8111-43BE672322FA}" dt="2022-05-11T15:10:15.842" v="1707" actId="1076"/>
          <ac:picMkLst>
            <pc:docMk/>
            <pc:sldMk cId="2725894121" sldId="325"/>
            <ac:picMk id="13" creationId="{7ACF72A0-19AF-13F5-8307-15A593C92604}"/>
          </ac:picMkLst>
        </pc:picChg>
      </pc:sldChg>
      <pc:sldChg chg="addSp delSp modSp add mod modTransition">
        <pc:chgData name="Thúy Mai" userId="222f1c7e07c9bd7a" providerId="LiveId" clId="{1E0B85F3-B0CE-43D1-8111-43BE672322FA}" dt="2022-05-11T15:29:20.673" v="1884"/>
        <pc:sldMkLst>
          <pc:docMk/>
          <pc:sldMk cId="666318170" sldId="326"/>
        </pc:sldMkLst>
        <pc:spChg chg="mod">
          <ac:chgData name="Thúy Mai" userId="222f1c7e07c9bd7a" providerId="LiveId" clId="{1E0B85F3-B0CE-43D1-8111-43BE672322FA}" dt="2022-05-11T15:20:54.578" v="1810" actId="208"/>
          <ac:spMkLst>
            <pc:docMk/>
            <pc:sldMk cId="666318170" sldId="326"/>
            <ac:spMk id="11" creationId="{9C751495-63C0-E27F-1D85-A807C976AD09}"/>
          </ac:spMkLst>
        </pc:spChg>
        <pc:graphicFrameChg chg="add del mod">
          <ac:chgData name="Thúy Mai" userId="222f1c7e07c9bd7a" providerId="LiveId" clId="{1E0B85F3-B0CE-43D1-8111-43BE672322FA}" dt="2022-05-11T15:14:28.849" v="1755"/>
          <ac:graphicFrameMkLst>
            <pc:docMk/>
            <pc:sldMk cId="666318170" sldId="326"/>
            <ac:graphicFrameMk id="3" creationId="{EB5F98A8-5852-E6E0-D2E8-8D840F38C967}"/>
          </ac:graphicFrameMkLst>
        </pc:graphicFrameChg>
        <pc:picChg chg="mod">
          <ac:chgData name="Thúy Mai" userId="222f1c7e07c9bd7a" providerId="LiveId" clId="{1E0B85F3-B0CE-43D1-8111-43BE672322FA}" dt="2022-05-11T15:15:02.515" v="1765" actId="1076"/>
          <ac:picMkLst>
            <pc:docMk/>
            <pc:sldMk cId="666318170" sldId="326"/>
            <ac:picMk id="12" creationId="{538F045B-4119-98CE-7876-3B8071C4D58F}"/>
          </ac:picMkLst>
        </pc:picChg>
      </pc:sldChg>
      <pc:sldChg chg="addSp delSp modSp new mod modTransition">
        <pc:chgData name="Thúy Mai" userId="222f1c7e07c9bd7a" providerId="LiveId" clId="{1E0B85F3-B0CE-43D1-8111-43BE672322FA}" dt="2022-05-11T15:29:20.673" v="1884"/>
        <pc:sldMkLst>
          <pc:docMk/>
          <pc:sldMk cId="22372074" sldId="327"/>
        </pc:sldMkLst>
        <pc:spChg chg="del">
          <ac:chgData name="Thúy Mai" userId="222f1c7e07c9bd7a" providerId="LiveId" clId="{1E0B85F3-B0CE-43D1-8111-43BE672322FA}" dt="2022-05-11T15:12:07.276" v="1724" actId="478"/>
          <ac:spMkLst>
            <pc:docMk/>
            <pc:sldMk cId="22372074" sldId="327"/>
            <ac:spMk id="2" creationId="{F4BC40E3-5648-CC6A-6CB5-73D6501C50DE}"/>
          </ac:spMkLst>
        </pc:spChg>
        <pc:spChg chg="del">
          <ac:chgData name="Thúy Mai" userId="222f1c7e07c9bd7a" providerId="LiveId" clId="{1E0B85F3-B0CE-43D1-8111-43BE672322FA}" dt="2022-05-11T15:12:04.645" v="1723"/>
          <ac:spMkLst>
            <pc:docMk/>
            <pc:sldMk cId="22372074" sldId="327"/>
            <ac:spMk id="3" creationId="{88FCED25-D998-436A-B853-EB58A97A968D}"/>
          </ac:spMkLst>
        </pc:spChg>
        <pc:spChg chg="add mod">
          <ac:chgData name="Thúy Mai" userId="222f1c7e07c9bd7a" providerId="LiveId" clId="{1E0B85F3-B0CE-43D1-8111-43BE672322FA}" dt="2022-05-11T15:12:25.561" v="1732" actId="1076"/>
          <ac:spMkLst>
            <pc:docMk/>
            <pc:sldMk cId="22372074" sldId="327"/>
            <ac:spMk id="5" creationId="{86DCEF36-A87F-234F-D584-E4A8568C8635}"/>
          </ac:spMkLst>
        </pc:spChg>
        <pc:graphicFrameChg chg="add mod modGraphic">
          <ac:chgData name="Thúy Mai" userId="222f1c7e07c9bd7a" providerId="LiveId" clId="{1E0B85F3-B0CE-43D1-8111-43BE672322FA}" dt="2022-05-11T15:13:54.200" v="1751" actId="122"/>
          <ac:graphicFrameMkLst>
            <pc:docMk/>
            <pc:sldMk cId="22372074" sldId="327"/>
            <ac:graphicFrameMk id="4" creationId="{0BCE459A-325A-E743-EADE-235DBB45102C}"/>
          </ac:graphicFrameMkLst>
        </pc:graphicFrameChg>
      </pc:sldChg>
      <pc:sldChg chg="addSp delSp modSp add mod modTransition">
        <pc:chgData name="Thúy Mai" userId="222f1c7e07c9bd7a" providerId="LiveId" clId="{1E0B85F3-B0CE-43D1-8111-43BE672322FA}" dt="2022-05-11T15:29:20.673" v="1884"/>
        <pc:sldMkLst>
          <pc:docMk/>
          <pc:sldMk cId="4030344725" sldId="347"/>
        </pc:sldMkLst>
        <pc:spChg chg="mod">
          <ac:chgData name="Thúy Mai" userId="222f1c7e07c9bd7a" providerId="LiveId" clId="{1E0B85F3-B0CE-43D1-8111-43BE672322FA}" dt="2022-05-11T15:15:53.262" v="1769" actId="207"/>
          <ac:spMkLst>
            <pc:docMk/>
            <pc:sldMk cId="4030344725" sldId="347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15:15:45.702" v="1768" actId="207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15:15:42.516" v="1767" actId="207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1E0B85F3-B0CE-43D1-8111-43BE672322FA}" dt="2022-05-11T15:21:02.258" v="1811" actId="208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1E0B85F3-B0CE-43D1-8111-43BE672322FA}" dt="2022-05-11T15:21:05.130" v="1812" actId="207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1E0B85F3-B0CE-43D1-8111-43BE672322FA}" dt="2022-05-11T15:16:48.497" v="1785"/>
          <ac:graphicFrameMkLst>
            <pc:docMk/>
            <pc:sldMk cId="4030344725" sldId="347"/>
            <ac:graphicFrameMk id="3" creationId="{829175C9-FBA0-2CF2-7A11-E942C295B9BC}"/>
          </ac:graphicFrameMkLst>
        </pc:graphicFrameChg>
      </pc:sldChg>
      <pc:sldMasterChg chg="modTransition modSldLayout">
        <pc:chgData name="Thúy Mai" userId="222f1c7e07c9bd7a" providerId="LiveId" clId="{1E0B85F3-B0CE-43D1-8111-43BE672322FA}" dt="2022-05-11T15:29:20.673" v="1884"/>
        <pc:sldMasterMkLst>
          <pc:docMk/>
          <pc:sldMasterMk cId="2135269134" sldId="2147483648"/>
        </pc:sldMasterMkLst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427516071" sldId="2147483649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277396660" sldId="2147483650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73626813" sldId="2147483651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2572860930" sldId="2147483652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012199776" sldId="2147483653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683537012" sldId="2147483654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905491973" sldId="2147483655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2838646841" sldId="2147483656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742785538" sldId="2147483657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41623688" sldId="2147483658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961573215" sldId="214748365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8B0AD2-596B-47CC-B447-983F3A126249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73186B-FC28-42B3-8305-EDD9560A1D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73186B-FC28-42B3-8305-EDD9560A1DC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75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2197B86-F04F-0619-334D-5AEF0D4500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510B63A-6C08-D873-FD9E-F519E21627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A92CBE0-6F06-A2AC-10AF-077CA40B6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B587FD3-BE36-C455-7292-D939A19CC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35FD83B-6C4B-F795-9C8E-EBBBD0AAE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D6820F-8A86-3CCF-8880-4AAF5DD54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59173B7D-D6F4-A81D-3A2A-5294684A34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02CFA10-967D-FB48-C574-8C21E1BBC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3E5604B-63FF-79E4-7457-A42C68B52F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391A9A-CBCB-5BA0-A466-1D41C5BA4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23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06872F9-2229-A179-95D9-46444EA422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4A54087-A23C-4D56-FBC0-C30947721B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21A4A2E-60D0-E167-C68B-6A989D4BD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C9FA82-FBB9-E44D-CEBB-931897673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22AE4-800A-9CF7-5FB6-C7AF4E04F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57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F0517EE-F843-A36F-93C2-86D7998C7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498996B-2F3C-63B4-1A36-091E29C460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45DC7D7-33A9-F47F-C29F-4B137B439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60DF25A-2A7B-042D-2E5F-2E5DBBFD9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F8F3CEE-FEB4-99AB-E161-9E5D768F5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396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604BC8-B3E0-3EF6-C7DF-90AE4BF36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40C7511-BC12-879E-9AC5-F3E881A12A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F6D34F3-FD1F-E87C-DA04-B727C8D24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D840C4E-0BD9-4631-1E9F-34747A05D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2049E7-E704-5A82-DF1E-A6733244F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2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9D86C7-6005-0743-1F3D-71179FF540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A03E2B9-4BEA-284D-F39E-7A1FF10E50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577D76-82A8-6BBA-C0D4-47EF00D7E5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32D5F2C-94D5-BCB1-2710-D53393C43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2CD1C95-D490-B073-0A50-63657185F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00B5C66-80D5-7A79-C1F8-982A94B57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60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4619DC-7CE8-7516-7AA2-A6158605B6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A7676A8-1A5C-AB04-3CF4-A49A690909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5363DF-C88F-29DC-9182-3F919ABFD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0C85E54-13B5-7DF6-391A-B138D410B5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D3E065-402E-5323-1210-CC15AB8E74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B8EC6C3-7A29-03A3-E3A0-5C60EA427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2B87BE2-C9C8-3E69-6BE8-62D867F62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51CF71B-9286-E408-7A40-3C1CFB47F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199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F4E30EE-0CC0-0D4F-D5C9-F91CB46B0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F9A2281-1FB2-02B9-9407-E8D4A1472B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3F8E74C-0E4D-86A5-58CC-72C3D9EA0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7DEEC16-7092-4C1C-E8E5-C571CA5AE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53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6285B07-7B96-D558-2DB8-2864A9DF8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A0D3970-F976-6AD8-B994-D0905FED2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A599FD8-4D4C-B7E8-25D8-3425B9EF6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4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A80E9F-B24F-80DD-141C-EA0DB919A0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5006980-402B-F78D-C2BD-D65559255C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5977315-10A6-E81A-79C3-BBC266E43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CDB5EE-2AB5-C656-0778-3C44069D3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B5770BB-D1ED-B0AE-27D5-1B3783915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E231F12-EEBE-568D-2218-97202E29D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64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45294CA-A60D-2DDB-71B7-0D2462B0F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703CE72-6BEA-B3D8-C0BC-B0A6944929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56582ED-57EB-9EA1-B2BD-689610CDF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92D4A7-AC3A-9748-E91E-88D401F7C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DA72FD-295A-5ED5-8A39-8B6C64A3E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24CA4C1-111C-D475-3A7B-8085341E7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785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C4CC3FB0-B5F2-876C-1610-861CD1188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4A85ECF-4CA7-4F54-19CE-A5C4186814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102B2D-E0EC-4E14-EB96-50D6898D58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2CB738-3124-4BDE-87D9-3E5C71461027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766646E-6DA8-35B6-7938-344844C8E7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B347379-8D70-2334-1E98-D687F65703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269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C425634-B2C7-8AB4-1725-DD03842CA5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94C042D-A8C8-BEFA-AFBF-D12D076ABB6B}"/>
              </a:ext>
            </a:extLst>
          </p:cNvPr>
          <p:cNvSpPr txBox="1"/>
          <p:nvPr/>
        </p:nvSpPr>
        <p:spPr>
          <a:xfrm>
            <a:off x="997407" y="2260119"/>
            <a:ext cx="987364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6000" dirty="0">
              <a:solidFill>
                <a:srgbClr val="1993F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96479212-5B41-CEF3-0DED-7DD610039D2F}"/>
              </a:ext>
            </a:extLst>
          </p:cNvPr>
          <p:cNvSpPr txBox="1"/>
          <p:nvPr/>
        </p:nvSpPr>
        <p:spPr>
          <a:xfrm>
            <a:off x="958994" y="1428847"/>
            <a:ext cx="1027401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6000" b="1" dirty="0">
                <a:solidFill>
                  <a:srgbClr val="00B4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TIẾNG VIỆT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96534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79971" y="489288"/>
            <a:ext cx="4447629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7F5946D7-A48B-AC4A-1D3C-E30875C803F0}"/>
              </a:ext>
            </a:extLst>
          </p:cNvPr>
          <p:cNvSpPr/>
          <p:nvPr/>
        </p:nvSpPr>
        <p:spPr>
          <a:xfrm>
            <a:off x="937172" y="2256730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3005CD"/>
                </a:solidFill>
                <a:effectLst/>
                <a:latin typeface="Ravie" panose="04040805050809020602" pitchFamily="82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3005CD"/>
                </a:solidFill>
                <a:effectLst/>
                <a:latin typeface="Ravie" panose="04040805050809020602" pitchFamily="82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3005CD"/>
              </a:solidFill>
              <a:effectLst/>
              <a:latin typeface="Ravie" panose="04040805050809020602" pitchFamily="8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8065" y="1328579"/>
            <a:ext cx="4568670" cy="513505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68817" y="1710873"/>
            <a:ext cx="2100421" cy="186145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273D8E9-D97A-B52D-A427-D730E88956DD}"/>
              </a:ext>
            </a:extLst>
          </p:cNvPr>
          <p:cNvSpPr txBox="1"/>
          <p:nvPr/>
        </p:nvSpPr>
        <p:spPr>
          <a:xfrm>
            <a:off x="7355267" y="2835308"/>
            <a:ext cx="4416560" cy="523220"/>
          </a:xfrm>
          <a:prstGeom prst="rect">
            <a:avLst/>
          </a:prstGeom>
          <a:noFill/>
          <a:ln w="38100">
            <a:solidFill>
              <a:srgbClr val="7BB7D4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:a16="http://schemas.microsoft.com/office/drawing/2014/main" id="{6E2E51A2-260B-454D-C833-1C525AACE447}"/>
              </a:ext>
            </a:extLst>
          </p:cNvPr>
          <p:cNvSpPr/>
          <p:nvPr/>
        </p:nvSpPr>
        <p:spPr>
          <a:xfrm>
            <a:off x="5272983" y="2639391"/>
            <a:ext cx="2082283" cy="799099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ỘI 1,2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Mũi tên: Hình ngũ giác 19">
            <a:extLst>
              <a:ext uri="{FF2B5EF4-FFF2-40B4-BE49-F238E27FC236}">
                <a16:creationId xmlns:a16="http://schemas.microsoft.com/office/drawing/2014/main" id="{7F3B4B0C-2F9E-802C-3D9F-8578990A2932}"/>
              </a:ext>
            </a:extLst>
          </p:cNvPr>
          <p:cNvSpPr/>
          <p:nvPr/>
        </p:nvSpPr>
        <p:spPr>
          <a:xfrm>
            <a:off x="5272983" y="3840694"/>
            <a:ext cx="2082283" cy="701579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ỘI 3,4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Mũi tên: Hình ngũ giác 20">
            <a:extLst>
              <a:ext uri="{FF2B5EF4-FFF2-40B4-BE49-F238E27FC236}">
                <a16:creationId xmlns:a16="http://schemas.microsoft.com/office/drawing/2014/main" id="{DB47456C-C9D1-9B58-67B3-08559BAF7D2B}"/>
              </a:ext>
            </a:extLst>
          </p:cNvPr>
          <p:cNvSpPr/>
          <p:nvPr/>
        </p:nvSpPr>
        <p:spPr>
          <a:xfrm>
            <a:off x="5272981" y="5061650"/>
            <a:ext cx="2082283" cy="647538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ỘI 5,6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F165CC96-B6BA-78EF-2E3D-F45C84F75682}"/>
              </a:ext>
            </a:extLst>
          </p:cNvPr>
          <p:cNvSpPr txBox="1"/>
          <p:nvPr/>
        </p:nvSpPr>
        <p:spPr>
          <a:xfrm>
            <a:off x="7355264" y="5128394"/>
            <a:ext cx="4416560" cy="523220"/>
          </a:xfrm>
          <a:prstGeom prst="rect">
            <a:avLst/>
          </a:prstGeom>
          <a:noFill/>
          <a:ln w="38100">
            <a:solidFill>
              <a:srgbClr val="7BB7D4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70F591BF-9125-FEFB-837B-459F9837FFAB}"/>
              </a:ext>
            </a:extLst>
          </p:cNvPr>
          <p:cNvSpPr txBox="1"/>
          <p:nvPr/>
        </p:nvSpPr>
        <p:spPr>
          <a:xfrm>
            <a:off x="7355267" y="3915396"/>
            <a:ext cx="4416560" cy="523220"/>
          </a:xfrm>
          <a:prstGeom prst="rect">
            <a:avLst/>
          </a:prstGeom>
          <a:noFill/>
          <a:ln w="38100">
            <a:solidFill>
              <a:srgbClr val="7BB7D4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491C77C6-6300-4CD6-01CD-00BED774A67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595776" y="766041"/>
            <a:ext cx="2144686" cy="1206386"/>
          </a:xfrm>
          <a:prstGeom prst="rect">
            <a:avLst/>
          </a:prstGeom>
        </p:spPr>
      </p:pic>
      <p:sp>
        <p:nvSpPr>
          <p:cNvPr id="28" name="Cuộn: Ngang 27">
            <a:extLst>
              <a:ext uri="{FF2B5EF4-FFF2-40B4-BE49-F238E27FC236}">
                <a16:creationId xmlns:a16="http://schemas.microsoft.com/office/drawing/2014/main" id="{7EFA083F-8745-B977-4301-109D30D77740}"/>
              </a:ext>
            </a:extLst>
          </p:cNvPr>
          <p:cNvSpPr/>
          <p:nvPr/>
        </p:nvSpPr>
        <p:spPr>
          <a:xfrm>
            <a:off x="8157005" y="765511"/>
            <a:ext cx="3766930" cy="964095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SGK/26</a:t>
            </a:r>
          </a:p>
        </p:txBody>
      </p:sp>
    </p:spTree>
    <p:extLst>
      <p:ext uri="{BB962C8B-B14F-4D97-AF65-F5344CB8AC3E}">
        <p14:creationId xmlns:p14="http://schemas.microsoft.com/office/powerpoint/2010/main" val="341263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31169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31169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</p:childTnLst>
        </p:cTn>
      </p:par>
    </p:tnLst>
    <p:bldLst>
      <p:bldP spid="4" grpId="0" animBg="1"/>
      <p:bldP spid="10" grpId="0"/>
      <p:bldP spid="11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D240B35B-976E-B7B3-83A4-003B6A9F73E3}"/>
              </a:ext>
            </a:extLst>
          </p:cNvPr>
          <p:cNvSpPr/>
          <p:nvPr/>
        </p:nvSpPr>
        <p:spPr>
          <a:xfrm>
            <a:off x="276085" y="265095"/>
            <a:ext cx="3820902" cy="75122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SGK/26</a:t>
            </a:r>
          </a:p>
        </p:txBody>
      </p:sp>
      <p:sp>
        <p:nvSpPr>
          <p:cNvPr id="8" name="Hình chữ nhật: Góc vát 7">
            <a:extLst>
              <a:ext uri="{FF2B5EF4-FFF2-40B4-BE49-F238E27FC236}">
                <a16:creationId xmlns:a16="http://schemas.microsoft.com/office/drawing/2014/main" id="{C4417E9B-495D-82A1-A3FE-FE736999274C}"/>
              </a:ext>
            </a:extLst>
          </p:cNvPr>
          <p:cNvSpPr/>
          <p:nvPr/>
        </p:nvSpPr>
        <p:spPr>
          <a:xfrm>
            <a:off x="447261" y="1329003"/>
            <a:ext cx="2915890" cy="1580125"/>
          </a:xfrm>
          <a:prstGeom prst="bevel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, n, v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6324550-E180-2C81-5D52-B76A03F7036A}"/>
              </a:ext>
            </a:extLst>
          </p:cNvPr>
          <p:cNvSpPr txBox="1"/>
          <p:nvPr/>
        </p:nvSpPr>
        <p:spPr>
          <a:xfrm>
            <a:off x="4310560" y="836560"/>
            <a:ext cx="7301242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ù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long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nh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ADCD0CD-9880-3FD7-B732-C92B9695FBA4}"/>
              </a:ext>
            </a:extLst>
          </p:cNvPr>
          <p:cNvSpPr txBox="1"/>
          <p:nvPr/>
        </p:nvSpPr>
        <p:spPr>
          <a:xfrm>
            <a:off x="4318781" y="1587612"/>
            <a:ext cx="7301242" cy="892552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ú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õ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ồ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ộ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ã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ù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o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77935E4-11B1-5779-D6E5-7DFC115FECAF}"/>
              </a:ext>
            </a:extLst>
          </p:cNvPr>
          <p:cNvSpPr txBox="1"/>
          <p:nvPr/>
        </p:nvSpPr>
        <p:spPr>
          <a:xfrm>
            <a:off x="4318781" y="2706184"/>
            <a:ext cx="7317684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ộ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ắ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i vu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ú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è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èo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9A2E31B9-4740-8F85-FDCE-270756CF47BE}"/>
              </a:ext>
            </a:extLst>
          </p:cNvPr>
          <p:cNvCxnSpPr>
            <a:cxnSpLocks/>
            <a:stCxn id="8" idx="0"/>
            <a:endCxn id="10" idx="1"/>
          </p:cNvCxnSpPr>
          <p:nvPr/>
        </p:nvCxnSpPr>
        <p:spPr>
          <a:xfrm flipV="1">
            <a:off x="3363151" y="1082782"/>
            <a:ext cx="947409" cy="103628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C522948B-0A4A-2CD7-6C25-B3E52B84CDDB}"/>
              </a:ext>
            </a:extLst>
          </p:cNvPr>
          <p:cNvCxnSpPr>
            <a:cxnSpLocks/>
            <a:stCxn id="8" idx="0"/>
            <a:endCxn id="12" idx="1"/>
          </p:cNvCxnSpPr>
          <p:nvPr/>
        </p:nvCxnSpPr>
        <p:spPr>
          <a:xfrm flipV="1">
            <a:off x="3363151" y="2033888"/>
            <a:ext cx="955630" cy="8517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D84153DD-609F-EB74-0815-9C0398CC6020}"/>
              </a:ext>
            </a:extLst>
          </p:cNvPr>
          <p:cNvCxnSpPr>
            <a:cxnSpLocks/>
            <a:stCxn id="8" idx="0"/>
            <a:endCxn id="15" idx="1"/>
          </p:cNvCxnSpPr>
          <p:nvPr/>
        </p:nvCxnSpPr>
        <p:spPr>
          <a:xfrm>
            <a:off x="3363151" y="2119066"/>
            <a:ext cx="955630" cy="8333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ình chữ nhật: Góc vát 29">
            <a:extLst>
              <a:ext uri="{FF2B5EF4-FFF2-40B4-BE49-F238E27FC236}">
                <a16:creationId xmlns:a16="http://schemas.microsoft.com/office/drawing/2014/main" id="{DBB178EB-BFE6-DE7F-553C-15EA7D8E89D4}"/>
              </a:ext>
            </a:extLst>
          </p:cNvPr>
          <p:cNvSpPr/>
          <p:nvPr/>
        </p:nvSpPr>
        <p:spPr>
          <a:xfrm>
            <a:off x="447262" y="3219376"/>
            <a:ext cx="2915890" cy="1580125"/>
          </a:xfrm>
          <a:prstGeom prst="bevel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, t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1DA4672A-5DAD-02FF-FFD0-7FBDBC5A868E}"/>
              </a:ext>
            </a:extLst>
          </p:cNvPr>
          <p:cNvSpPr txBox="1"/>
          <p:nvPr/>
        </p:nvSpPr>
        <p:spPr>
          <a:xfrm>
            <a:off x="4310560" y="3394479"/>
            <a:ext cx="6112564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ề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ă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en-US" sz="2600" dirty="0"/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B56177E3-AB13-B0ED-5237-EB93345127B2}"/>
              </a:ext>
            </a:extLst>
          </p:cNvPr>
          <p:cNvSpPr txBox="1"/>
          <p:nvPr/>
        </p:nvSpPr>
        <p:spPr>
          <a:xfrm>
            <a:off x="4310560" y="4158248"/>
            <a:ext cx="4286250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ắ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ớ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á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D505E353-1377-5E0C-7210-FC0826359B86}"/>
              </a:ext>
            </a:extLst>
          </p:cNvPr>
          <p:cNvCxnSpPr>
            <a:cxnSpLocks/>
            <a:stCxn id="30" idx="0"/>
            <a:endCxn id="34" idx="1"/>
          </p:cNvCxnSpPr>
          <p:nvPr/>
        </p:nvCxnSpPr>
        <p:spPr>
          <a:xfrm flipV="1">
            <a:off x="3363152" y="3640701"/>
            <a:ext cx="947408" cy="36873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kết nối Mũi tên Thẳng 39">
            <a:extLst>
              <a:ext uri="{FF2B5EF4-FFF2-40B4-BE49-F238E27FC236}">
                <a16:creationId xmlns:a16="http://schemas.microsoft.com/office/drawing/2014/main" id="{76E47E77-7954-80FB-789A-EF2136242DC4}"/>
              </a:ext>
            </a:extLst>
          </p:cNvPr>
          <p:cNvCxnSpPr>
            <a:cxnSpLocks/>
            <a:stCxn id="30" idx="0"/>
            <a:endCxn id="38" idx="1"/>
          </p:cNvCxnSpPr>
          <p:nvPr/>
        </p:nvCxnSpPr>
        <p:spPr>
          <a:xfrm>
            <a:off x="3363152" y="4009439"/>
            <a:ext cx="947408" cy="3950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Hình chữ nhật: Góc vát 48">
            <a:extLst>
              <a:ext uri="{FF2B5EF4-FFF2-40B4-BE49-F238E27FC236}">
                <a16:creationId xmlns:a16="http://schemas.microsoft.com/office/drawing/2014/main" id="{97A56931-297B-C974-B9FA-14BD35366ACB}"/>
              </a:ext>
            </a:extLst>
          </p:cNvPr>
          <p:cNvSpPr/>
          <p:nvPr/>
        </p:nvSpPr>
        <p:spPr>
          <a:xfrm>
            <a:off x="447261" y="5083955"/>
            <a:ext cx="2915890" cy="1580125"/>
          </a:xfrm>
          <a:prstGeom prst="bevel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0" name="Hộp Văn bản 89">
            <a:extLst>
              <a:ext uri="{FF2B5EF4-FFF2-40B4-BE49-F238E27FC236}">
                <a16:creationId xmlns:a16="http://schemas.microsoft.com/office/drawing/2014/main" id="{89BBA899-6D5B-85E4-896C-E262BB5D8A82}"/>
              </a:ext>
            </a:extLst>
          </p:cNvPr>
          <p:cNvSpPr txBox="1"/>
          <p:nvPr/>
        </p:nvSpPr>
        <p:spPr>
          <a:xfrm>
            <a:off x="4318781" y="5005279"/>
            <a:ext cx="7325905" cy="892552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ả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ỷ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ẩ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ẩ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ẩ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CFC5CBC7-FF94-9C7B-4F71-6F51921CEC44}"/>
              </a:ext>
            </a:extLst>
          </p:cNvPr>
          <p:cNvSpPr txBox="1"/>
          <p:nvPr/>
        </p:nvSpPr>
        <p:spPr>
          <a:xfrm>
            <a:off x="4294118" y="6109769"/>
            <a:ext cx="7565785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ẫ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ẫ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id="{1B460C3C-4B5F-D16E-ED81-0B864A644D63}"/>
              </a:ext>
            </a:extLst>
          </p:cNvPr>
          <p:cNvCxnSpPr>
            <a:cxnSpLocks/>
            <a:stCxn id="49" idx="0"/>
            <a:endCxn id="90" idx="1"/>
          </p:cNvCxnSpPr>
          <p:nvPr/>
        </p:nvCxnSpPr>
        <p:spPr>
          <a:xfrm flipV="1">
            <a:off x="3363151" y="5451555"/>
            <a:ext cx="955630" cy="42246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Đường kết nối Mũi tên Thẳng 95">
            <a:extLst>
              <a:ext uri="{FF2B5EF4-FFF2-40B4-BE49-F238E27FC236}">
                <a16:creationId xmlns:a16="http://schemas.microsoft.com/office/drawing/2014/main" id="{02618E0E-AA13-1DC3-944F-FD8BC003DFC8}"/>
              </a:ext>
            </a:extLst>
          </p:cNvPr>
          <p:cNvCxnSpPr>
            <a:cxnSpLocks/>
            <a:stCxn id="49" idx="0"/>
            <a:endCxn id="94" idx="1"/>
          </p:cNvCxnSpPr>
          <p:nvPr/>
        </p:nvCxnSpPr>
        <p:spPr>
          <a:xfrm>
            <a:off x="3363151" y="5874018"/>
            <a:ext cx="930967" cy="48197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831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15" grpId="0" animBg="1"/>
      <p:bldP spid="30" grpId="0" animBg="1"/>
      <p:bldP spid="34" grpId="0" animBg="1"/>
      <p:bldP spid="38" grpId="0" animBg="1"/>
      <p:bldP spid="49" grpId="0" animBg="1"/>
      <p:bldP spid="90" grpId="0" animBg="1"/>
      <p:bldP spid="9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055408" y="1743283"/>
            <a:ext cx="8961002" cy="3893241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SGK/26</a:t>
            </a:r>
          </a:p>
          <a:p>
            <a:pPr algn="just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-7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63298" y="1891271"/>
            <a:ext cx="2100421" cy="193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318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0BCE459A-325A-E743-EADE-235DBB4510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8248029"/>
              </p:ext>
            </p:extLst>
          </p:nvPr>
        </p:nvGraphicFramePr>
        <p:xfrm>
          <a:off x="633845" y="906702"/>
          <a:ext cx="10176163" cy="5745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44737">
                  <a:extLst>
                    <a:ext uri="{9D8B030D-6E8A-4147-A177-3AD203B41FA5}">
                      <a16:colId xmlns:a16="http://schemas.microsoft.com/office/drawing/2014/main" val="1520357647"/>
                    </a:ext>
                  </a:extLst>
                </a:gridCol>
                <a:gridCol w="841663">
                  <a:extLst>
                    <a:ext uri="{9D8B030D-6E8A-4147-A177-3AD203B41FA5}">
                      <a16:colId xmlns:a16="http://schemas.microsoft.com/office/drawing/2014/main" val="1469002044"/>
                    </a:ext>
                  </a:extLst>
                </a:gridCol>
                <a:gridCol w="1180586">
                  <a:extLst>
                    <a:ext uri="{9D8B030D-6E8A-4147-A177-3AD203B41FA5}">
                      <a16:colId xmlns:a16="http://schemas.microsoft.com/office/drawing/2014/main" val="2099475397"/>
                    </a:ext>
                  </a:extLst>
                </a:gridCol>
                <a:gridCol w="3509177">
                  <a:extLst>
                    <a:ext uri="{9D8B030D-6E8A-4147-A177-3AD203B41FA5}">
                      <a16:colId xmlns:a16="http://schemas.microsoft.com/office/drawing/2014/main" val="1901404830"/>
                    </a:ext>
                  </a:extLst>
                </a:gridCol>
              </a:tblGrid>
              <a:tr h="5448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Tiêu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chí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đánh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giá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Có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Không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  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Mức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điểm</a:t>
                      </a:r>
                      <a:endParaRPr lang="en-US" sz="2600" dirty="0">
                        <a:effectLst/>
                        <a:latin typeface="+mj-lt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(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Mỗi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tiêu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chí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1,0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điểm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)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1606544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342900" marR="0" lvl="0" indent="-34290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ảm bảo hình thức đoạn văn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6708710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ảm bảo số dòng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4232601"/>
                  </a:ext>
                </a:extLst>
              </a:tr>
              <a:tr h="181617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.</a:t>
                      </a:r>
                      <a:r>
                        <a:rPr lang="en-US" sz="2600" b="0" baseline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úng chủ đề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589404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Ý kiến sâu sắ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9917211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ó sử dụng từ địa phương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3237832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hữ viết đúng chính tả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4368203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âu văn có sự liên kết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5058915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rình bày rõ ràng, sạch đẹp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4213727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9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ăn viết có cảm xú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8440944"/>
                  </a:ext>
                </a:extLst>
              </a:tr>
              <a:tr h="726467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.</a:t>
                      </a:r>
                      <a:r>
                        <a:rPr lang="en-US" sz="2600" b="0" baseline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ập luận chặt chẽ, hợp lí, thuyết phụ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223394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86DCEF36-A87F-234F-D584-E4A8568C8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5986" y="205738"/>
            <a:ext cx="37600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4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IỂM</a:t>
            </a:r>
            <a:endParaRPr kumimoji="0" lang="vi-VN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02758" y="1251997"/>
            <a:ext cx="8218907" cy="513505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46662" y="1321312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091722" y="2123768"/>
            <a:ext cx="7338166" cy="35086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nl-NL" sz="2600" b="1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nl-NL" sz="2600" b="1" dirty="0">
                <a:solidFill>
                  <a:srgbClr val="3005C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 nhà</a:t>
            </a:r>
            <a:r>
              <a:rPr lang="nl-NL" sz="2600" b="1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3005C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”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fontAlgn="base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fontAlgn="base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.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195278" y="172341"/>
            <a:ext cx="6526086" cy="707886"/>
          </a:xfrm>
          <a:prstGeom prst="rect">
            <a:avLst/>
          </a:prstGeom>
          <a:solidFill>
            <a:srgbClr val="2A91C4">
              <a:alpha val="94000"/>
            </a:srgbClr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sp>
        <p:nvSpPr>
          <p:cNvPr id="9" name="Cuộn: Dọc 8">
            <a:extLst>
              <a:ext uri="{FF2B5EF4-FFF2-40B4-BE49-F238E27FC236}">
                <a16:creationId xmlns:a16="http://schemas.microsoft.com/office/drawing/2014/main" id="{7DEB427E-97B2-D576-A50E-7AD6C1411145}"/>
              </a:ext>
            </a:extLst>
          </p:cNvPr>
          <p:cNvSpPr/>
          <p:nvPr/>
        </p:nvSpPr>
        <p:spPr>
          <a:xfrm>
            <a:off x="4195278" y="1266354"/>
            <a:ext cx="5984420" cy="5316669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êu đề 1">
            <a:extLst>
              <a:ext uri="{FF2B5EF4-FFF2-40B4-BE49-F238E27FC236}">
                <a16:creationId xmlns:a16="http://schemas.microsoft.com/office/drawing/2014/main" id="{8503B0E5-3903-6D44-982E-9C98D53C8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1960" y="2196006"/>
            <a:ext cx="4147366" cy="4387017"/>
          </a:xfrm>
        </p:spPr>
        <p:txBody>
          <a:bodyPr>
            <a:noAutofit/>
          </a:bodyPr>
          <a:lstStyle/>
          <a:p>
            <a:pPr algn="ctr"/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Trò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</a:t>
            </a:r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chơi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“NHÌN HÌNH ĐOÁN CHỮ”</a:t>
            </a: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BA685F1A-0C69-5B87-C451-BF63835C3A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494221" y="876309"/>
            <a:ext cx="2552691" cy="255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ong bóng Lời nói: Hình chữ nhật với Góc Tròn 7">
            <a:extLst>
              <a:ext uri="{FF2B5EF4-FFF2-40B4-BE49-F238E27FC236}">
                <a16:creationId xmlns:a16="http://schemas.microsoft.com/office/drawing/2014/main" id="{02DF4DDE-B7E8-0C48-FA36-C94DCD9E1747}"/>
              </a:ext>
            </a:extLst>
          </p:cNvPr>
          <p:cNvSpPr/>
          <p:nvPr/>
        </p:nvSpPr>
        <p:spPr>
          <a:xfrm>
            <a:off x="5431810" y="270436"/>
            <a:ext cx="6680068" cy="4702347"/>
          </a:xfrm>
          <a:prstGeom prst="wedgeRoundRectCallout">
            <a:avLst>
              <a:gd name="adj1" fmla="val -29667"/>
              <a:gd name="adj2" fmla="val 74274"/>
              <a:gd name="adj3" fmla="val 16667"/>
            </a:avLst>
          </a:prstGeom>
          <a:solidFill>
            <a:srgbClr val="0066FF"/>
          </a:solidFill>
          <a:ln w="1270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hỗ dành sẵn cho Nội dung 2">
            <a:extLst>
              <a:ext uri="{FF2B5EF4-FFF2-40B4-BE49-F238E27FC236}">
                <a16:creationId xmlns:a16="http://schemas.microsoft.com/office/drawing/2014/main" id="{EEA2A6A3-746C-0E34-9271-37819E637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26029" y="508291"/>
            <a:ext cx="3453248" cy="5910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200" b="1" dirty="0" err="1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Luật</a:t>
            </a:r>
            <a:r>
              <a:rPr lang="en-US" sz="4200" b="1" dirty="0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chơi</a:t>
            </a:r>
            <a:r>
              <a:rPr lang="en-US" sz="4200" b="1" dirty="0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Chỗ dành sẵn cho Nội dung 2">
            <a:extLst>
              <a:ext uri="{FF2B5EF4-FFF2-40B4-BE49-F238E27FC236}">
                <a16:creationId xmlns:a16="http://schemas.microsoft.com/office/drawing/2014/main" id="{B7B84681-B169-984F-6947-D6B56B0B68BF}"/>
              </a:ext>
            </a:extLst>
          </p:cNvPr>
          <p:cNvSpPr txBox="1">
            <a:spLocks/>
          </p:cNvSpPr>
          <p:nvPr/>
        </p:nvSpPr>
        <p:spPr>
          <a:xfrm>
            <a:off x="6379809" y="1153822"/>
            <a:ext cx="5087513" cy="2625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hỗ dành sẵn cho Nội dung 2">
            <a:extLst>
              <a:ext uri="{FF2B5EF4-FFF2-40B4-BE49-F238E27FC236}">
                <a16:creationId xmlns:a16="http://schemas.microsoft.com/office/drawing/2014/main" id="{E79326A9-349E-7E84-D9AE-BEB988B747F7}"/>
              </a:ext>
            </a:extLst>
          </p:cNvPr>
          <p:cNvSpPr txBox="1">
            <a:spLocks/>
          </p:cNvSpPr>
          <p:nvPr/>
        </p:nvSpPr>
        <p:spPr>
          <a:xfrm>
            <a:off x="5889568" y="1508457"/>
            <a:ext cx="6526838" cy="443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Chỗ dành sẵn cho Nội dung 2">
            <a:extLst>
              <a:ext uri="{FF2B5EF4-FFF2-40B4-BE49-F238E27FC236}">
                <a16:creationId xmlns:a16="http://schemas.microsoft.com/office/drawing/2014/main" id="{84899270-415A-6F3A-BB4E-48ED2FA56408}"/>
              </a:ext>
            </a:extLst>
          </p:cNvPr>
          <p:cNvSpPr txBox="1">
            <a:spLocks/>
          </p:cNvSpPr>
          <p:nvPr/>
        </p:nvSpPr>
        <p:spPr>
          <a:xfrm>
            <a:off x="5889568" y="2306513"/>
            <a:ext cx="6302432" cy="443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2E627BF9-C56E-53D1-9BBB-D3ACD7408E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2213" y="4972784"/>
            <a:ext cx="3219657" cy="1931794"/>
          </a:xfrm>
          <a:prstGeom prst="rect">
            <a:avLst/>
          </a:prstGeom>
        </p:spPr>
      </p:pic>
      <p:sp>
        <p:nvSpPr>
          <p:cNvPr id="14" name="Cuộn: Dọc 13">
            <a:extLst>
              <a:ext uri="{FF2B5EF4-FFF2-40B4-BE49-F238E27FC236}">
                <a16:creationId xmlns:a16="http://schemas.microsoft.com/office/drawing/2014/main" id="{3D8CBE2B-5BB0-B0CF-84AB-7EC1A321929A}"/>
              </a:ext>
            </a:extLst>
          </p:cNvPr>
          <p:cNvSpPr/>
          <p:nvPr/>
        </p:nvSpPr>
        <p:spPr>
          <a:xfrm>
            <a:off x="-18774" y="1017415"/>
            <a:ext cx="5754028" cy="5316669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23F9340-6AD4-FA6D-99C4-72B5DDBD7B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0169" y="627370"/>
            <a:ext cx="2552691" cy="2552691"/>
          </a:xfrm>
          <a:prstGeom prst="rect">
            <a:avLst/>
          </a:prstGeom>
        </p:spPr>
      </p:pic>
      <p:sp>
        <p:nvSpPr>
          <p:cNvPr id="17" name="Tiêu đề 1">
            <a:extLst>
              <a:ext uri="{FF2B5EF4-FFF2-40B4-BE49-F238E27FC236}">
                <a16:creationId xmlns:a16="http://schemas.microsoft.com/office/drawing/2014/main" id="{04A6EBAC-857B-FF51-B6E1-1BDA733DBD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0130" y="1947067"/>
            <a:ext cx="4147366" cy="4387017"/>
          </a:xfrm>
        </p:spPr>
        <p:txBody>
          <a:bodyPr>
            <a:noAutofit/>
          </a:bodyPr>
          <a:lstStyle/>
          <a:p>
            <a:pPr algn="ctr"/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Trò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</a:t>
            </a:r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chơi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“NHÌN HÌNH ĐOÁN CHỮ”</a:t>
            </a:r>
          </a:p>
        </p:txBody>
      </p:sp>
      <p:sp>
        <p:nvSpPr>
          <p:cNvPr id="19" name="Chỗ dành sẵn cho Nội dung 2">
            <a:extLst>
              <a:ext uri="{FF2B5EF4-FFF2-40B4-BE49-F238E27FC236}">
                <a16:creationId xmlns:a16="http://schemas.microsoft.com/office/drawing/2014/main" id="{DF3C98FF-075F-67A5-B61B-65AC9B0809A4}"/>
              </a:ext>
            </a:extLst>
          </p:cNvPr>
          <p:cNvSpPr txBox="1">
            <a:spLocks/>
          </p:cNvSpPr>
          <p:nvPr/>
        </p:nvSpPr>
        <p:spPr>
          <a:xfrm>
            <a:off x="5735254" y="3061111"/>
            <a:ext cx="6192230" cy="11913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6094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build="p"/>
      <p:bldP spid="12" grpId="0"/>
      <p:bldP spid="13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0">
            <a:extLst>
              <a:ext uri="{FF2B5EF4-FFF2-40B4-BE49-F238E27FC236}">
                <a16:creationId xmlns:a16="http://schemas.microsoft.com/office/drawing/2014/main" id="{E2919BCC-E62D-2DB0-3CEA-C8AF5C6550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46237" cy="55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8">
            <a:extLst>
              <a:ext uri="{FF2B5EF4-FFF2-40B4-BE49-F238E27FC236}">
                <a16:creationId xmlns:a16="http://schemas.microsoft.com/office/drawing/2014/main" id="{D303E288-5FD8-9C97-7AE2-A9ED2F949B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46237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6">
            <a:extLst>
              <a:ext uri="{FF2B5EF4-FFF2-40B4-BE49-F238E27FC236}">
                <a16:creationId xmlns:a16="http://schemas.microsoft.com/office/drawing/2014/main" id="{A3FFDF1D-626A-85DF-CD9D-ED4871F4152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22425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DB55C0C4-F097-1F1C-6255-08C1C9EC13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002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">
            <a:extLst>
              <a:ext uri="{FF2B5EF4-FFF2-40B4-BE49-F238E27FC236}">
                <a16:creationId xmlns:a16="http://schemas.microsoft.com/office/drawing/2014/main" id="{93E3D580-F2F4-37F0-CB17-A771BF7EF94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46237" cy="89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Bảng 13">
            <a:extLst>
              <a:ext uri="{FF2B5EF4-FFF2-40B4-BE49-F238E27FC236}">
                <a16:creationId xmlns:a16="http://schemas.microsoft.com/office/drawing/2014/main" id="{E82F41BD-AE56-9464-3855-6BD35AE0EF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7354701"/>
              </p:ext>
            </p:extLst>
          </p:nvPr>
        </p:nvGraphicFramePr>
        <p:xfrm>
          <a:off x="162233" y="127129"/>
          <a:ext cx="11867534" cy="6579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7176">
                  <a:extLst>
                    <a:ext uri="{9D8B030D-6E8A-4147-A177-3AD203B41FA5}">
                      <a16:colId xmlns:a16="http://schemas.microsoft.com/office/drawing/2014/main" val="3440711270"/>
                    </a:ext>
                  </a:extLst>
                </a:gridCol>
                <a:gridCol w="1823548">
                  <a:extLst>
                    <a:ext uri="{9D8B030D-6E8A-4147-A177-3AD203B41FA5}">
                      <a16:colId xmlns:a16="http://schemas.microsoft.com/office/drawing/2014/main" val="1368723599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2628870909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1987381224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3408428757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3860663866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2715322033"/>
                    </a:ext>
                  </a:extLst>
                </a:gridCol>
              </a:tblGrid>
              <a:tr h="2716777">
                <a:tc>
                  <a:txBody>
                    <a:bodyPr/>
                    <a:lstStyle/>
                    <a:p>
                      <a:pPr algn="l"/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/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6603009"/>
                  </a:ext>
                </a:extLst>
              </a:tr>
              <a:tr h="1872246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ộ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ãi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àn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n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720912"/>
                  </a:ext>
                </a:extLst>
              </a:tr>
              <a:tr h="1942331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a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ương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5106810"/>
                  </a:ext>
                </a:extLst>
              </a:tr>
            </a:tbl>
          </a:graphicData>
        </a:graphic>
      </p:graphicFrame>
      <p:pic>
        <p:nvPicPr>
          <p:cNvPr id="25" name="Hình ảnh 24">
            <a:extLst>
              <a:ext uri="{FF2B5EF4-FFF2-40B4-BE49-F238E27FC236}">
                <a16:creationId xmlns:a16="http://schemas.microsoft.com/office/drawing/2014/main" id="{990D03F2-53B8-55AC-24BE-6CC93EECBD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320" y="317451"/>
            <a:ext cx="3251175" cy="2223860"/>
          </a:xfrm>
          <a:prstGeom prst="rect">
            <a:avLst/>
          </a:prstGeom>
        </p:spPr>
      </p:pic>
      <p:pic>
        <p:nvPicPr>
          <p:cNvPr id="26" name="Hình ảnh 25">
            <a:extLst>
              <a:ext uri="{FF2B5EF4-FFF2-40B4-BE49-F238E27FC236}">
                <a16:creationId xmlns:a16="http://schemas.microsoft.com/office/drawing/2014/main" id="{916C2A54-5BE8-E610-03A5-B643C7ED00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30955" y="258186"/>
            <a:ext cx="2811690" cy="2549576"/>
          </a:xfrm>
          <a:prstGeom prst="rect">
            <a:avLst/>
          </a:prstGeom>
        </p:spPr>
      </p:pic>
      <p:pic>
        <p:nvPicPr>
          <p:cNvPr id="27" name="Hình ảnh 26">
            <a:extLst>
              <a:ext uri="{FF2B5EF4-FFF2-40B4-BE49-F238E27FC236}">
                <a16:creationId xmlns:a16="http://schemas.microsoft.com/office/drawing/2014/main" id="{DFF30E5F-A180-CFC9-7F2F-BE568151CD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868634" y="-74376"/>
            <a:ext cx="2616960" cy="3365854"/>
          </a:xfrm>
          <a:prstGeom prst="rect">
            <a:avLst/>
          </a:prstGeom>
        </p:spPr>
      </p:pic>
      <p:pic>
        <p:nvPicPr>
          <p:cNvPr id="28" name="Hình ảnh 27">
            <a:extLst>
              <a:ext uri="{FF2B5EF4-FFF2-40B4-BE49-F238E27FC236}">
                <a16:creationId xmlns:a16="http://schemas.microsoft.com/office/drawing/2014/main" id="{D81A5DD9-66A0-44A6-47DB-A479FDD9B4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77" y="278282"/>
            <a:ext cx="2408774" cy="2408774"/>
          </a:xfrm>
          <a:prstGeom prst="rect">
            <a:avLst/>
          </a:prstGeom>
        </p:spPr>
      </p:pic>
      <p:pic>
        <p:nvPicPr>
          <p:cNvPr id="29" name="Hình ảnh 28">
            <a:extLst>
              <a:ext uri="{FF2B5EF4-FFF2-40B4-BE49-F238E27FC236}">
                <a16:creationId xmlns:a16="http://schemas.microsoft.com/office/drawing/2014/main" id="{D66B9F61-7289-DB9A-4411-60DA8272045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0673" y="538247"/>
            <a:ext cx="1785840" cy="1782268"/>
          </a:xfrm>
          <a:prstGeom prst="rect">
            <a:avLst/>
          </a:prstGeom>
        </p:spPr>
      </p:pic>
      <p:pic>
        <p:nvPicPr>
          <p:cNvPr id="30" name="Hình ảnh 29">
            <a:extLst>
              <a:ext uri="{FF2B5EF4-FFF2-40B4-BE49-F238E27FC236}">
                <a16:creationId xmlns:a16="http://schemas.microsoft.com/office/drawing/2014/main" id="{725274E8-49E7-84F5-8DED-C1369778BE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911204">
            <a:off x="9655755" y="201646"/>
            <a:ext cx="2562046" cy="2562046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BCDCAB47-7713-8D4E-E076-D1D6F6755A2A}"/>
              </a:ext>
            </a:extLst>
          </p:cNvPr>
          <p:cNvSpPr txBox="1"/>
          <p:nvPr/>
        </p:nvSpPr>
        <p:spPr>
          <a:xfrm>
            <a:off x="2133052" y="3408286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a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D6069B82-EF02-F7FB-8788-0B0EBBDB2714}"/>
              </a:ext>
            </a:extLst>
          </p:cNvPr>
          <p:cNvSpPr txBox="1"/>
          <p:nvPr/>
        </p:nvSpPr>
        <p:spPr>
          <a:xfrm>
            <a:off x="3422430" y="5192590"/>
            <a:ext cx="1766282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ai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B026A1B-076D-66CB-31AD-2246A2FCFA48}"/>
              </a:ext>
            </a:extLst>
          </p:cNvPr>
          <p:cNvSpPr txBox="1"/>
          <p:nvPr/>
        </p:nvSpPr>
        <p:spPr>
          <a:xfrm>
            <a:off x="3730885" y="3408285"/>
            <a:ext cx="134991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57FDC92E-AAFE-40F1-FF3E-66F9DA5A52C5}"/>
              </a:ext>
            </a:extLst>
          </p:cNvPr>
          <p:cNvSpPr txBox="1"/>
          <p:nvPr/>
        </p:nvSpPr>
        <p:spPr>
          <a:xfrm>
            <a:off x="2173065" y="5192590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m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6E86FA8F-8C9D-D104-D6A7-A28DBE131C59}"/>
              </a:ext>
            </a:extLst>
          </p:cNvPr>
          <p:cNvSpPr txBox="1"/>
          <p:nvPr/>
        </p:nvSpPr>
        <p:spPr>
          <a:xfrm>
            <a:off x="5547396" y="3426739"/>
            <a:ext cx="133244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42FC3426-385A-F82B-81F5-BC5C818E1432}"/>
              </a:ext>
            </a:extLst>
          </p:cNvPr>
          <p:cNvSpPr txBox="1"/>
          <p:nvPr/>
        </p:nvSpPr>
        <p:spPr>
          <a:xfrm>
            <a:off x="5388838" y="5180184"/>
            <a:ext cx="164956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ối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óc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5558A92A-E108-CDEC-3C36-D2F7D9100431}"/>
              </a:ext>
            </a:extLst>
          </p:cNvPr>
          <p:cNvSpPr txBox="1"/>
          <p:nvPr/>
        </p:nvSpPr>
        <p:spPr>
          <a:xfrm>
            <a:off x="10448926" y="5180184"/>
            <a:ext cx="137809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ắp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7F5FFA23-EDF2-882A-31AC-92EA8074430F}"/>
              </a:ext>
            </a:extLst>
          </p:cNvPr>
          <p:cNvSpPr txBox="1"/>
          <p:nvPr/>
        </p:nvSpPr>
        <p:spPr>
          <a:xfrm>
            <a:off x="10634469" y="3438525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ô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F785F61B-E523-A482-D7A0-74182016379F}"/>
              </a:ext>
            </a:extLst>
          </p:cNvPr>
          <p:cNvSpPr txBox="1"/>
          <p:nvPr/>
        </p:nvSpPr>
        <p:spPr>
          <a:xfrm>
            <a:off x="9199561" y="5146423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ò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E2CD4EE5-8245-A4B6-82B1-35DFC9318CCF}"/>
              </a:ext>
            </a:extLst>
          </p:cNvPr>
          <p:cNvSpPr txBox="1"/>
          <p:nvPr/>
        </p:nvSpPr>
        <p:spPr>
          <a:xfrm>
            <a:off x="9141214" y="3431795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ởi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7CC8ED00-4D86-23D5-7CED-189D57F0EA4F}"/>
              </a:ext>
            </a:extLst>
          </p:cNvPr>
          <p:cNvSpPr txBox="1"/>
          <p:nvPr/>
        </p:nvSpPr>
        <p:spPr>
          <a:xfrm>
            <a:off x="7476986" y="5192590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o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6BA017B9-A546-FB94-DADE-5255CC72DE0D}"/>
              </a:ext>
            </a:extLst>
          </p:cNvPr>
          <p:cNvSpPr txBox="1"/>
          <p:nvPr/>
        </p:nvSpPr>
        <p:spPr>
          <a:xfrm>
            <a:off x="7356538" y="3454400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ợ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7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23" grpId="0"/>
      <p:bldP spid="24" grpId="0"/>
      <p:bldP spid="31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54257A7-45A8-43F2-9F3F-247E1137AF75}"/>
              </a:ext>
            </a:extLst>
          </p:cNvPr>
          <p:cNvSpPr txBox="1"/>
          <p:nvPr/>
        </p:nvSpPr>
        <p:spPr>
          <a:xfrm>
            <a:off x="901562" y="462461"/>
            <a:ext cx="10388876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ữ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9200F41D-52ED-7D4E-874E-CD8AE408B3A2}"/>
              </a:ext>
            </a:extLst>
          </p:cNvPr>
          <p:cNvSpPr/>
          <p:nvPr/>
        </p:nvSpPr>
        <p:spPr>
          <a:xfrm>
            <a:off x="1391479" y="2067340"/>
            <a:ext cx="2266120" cy="1361660"/>
          </a:xfrm>
          <a:prstGeom prst="roundRect">
            <a:avLst/>
          </a:prstGeom>
          <a:noFill/>
          <a:ln w="76200">
            <a:solidFill>
              <a:srgbClr val="3005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4000" b="1" dirty="0">
              <a:solidFill>
                <a:srgbClr val="0066FF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4640875A-3DB0-6053-A9C7-241B31190959}"/>
              </a:ext>
            </a:extLst>
          </p:cNvPr>
          <p:cNvSpPr/>
          <p:nvPr/>
        </p:nvSpPr>
        <p:spPr>
          <a:xfrm>
            <a:off x="1398102" y="3998844"/>
            <a:ext cx="2266120" cy="1361660"/>
          </a:xfrm>
          <a:prstGeom prst="roundRect">
            <a:avLst/>
          </a:prstGeom>
          <a:noFill/>
          <a:ln w="76200">
            <a:solidFill>
              <a:srgbClr val="3005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ựng</a:t>
            </a:r>
            <a:endParaRPr lang="en-US" sz="4000" b="1" dirty="0">
              <a:solidFill>
                <a:srgbClr val="0066FF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5D7673F-5B8A-5AD4-F123-41D2EB2A150A}"/>
              </a:ext>
            </a:extLst>
          </p:cNvPr>
          <p:cNvSpPr txBox="1"/>
          <p:nvPr/>
        </p:nvSpPr>
        <p:spPr>
          <a:xfrm>
            <a:off x="4691270" y="2360568"/>
            <a:ext cx="6109251" cy="954107"/>
          </a:xfrm>
          <a:prstGeom prst="rect">
            <a:avLst/>
          </a:prstGeom>
          <a:solidFill>
            <a:srgbClr val="7BB7D4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 fontAlgn="base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C73F9D6-E8EE-B334-1402-664E9B010360}"/>
              </a:ext>
            </a:extLst>
          </p:cNvPr>
          <p:cNvSpPr txBox="1"/>
          <p:nvPr/>
        </p:nvSpPr>
        <p:spPr>
          <a:xfrm>
            <a:off x="4697067" y="4131436"/>
            <a:ext cx="6097656" cy="954107"/>
          </a:xfrm>
          <a:prstGeom prst="rect">
            <a:avLst/>
          </a:prstGeom>
          <a:solidFill>
            <a:srgbClr val="7BB7D4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 fontAlgn="base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6" name="Mũi tên: Hình V 15">
            <a:extLst>
              <a:ext uri="{FF2B5EF4-FFF2-40B4-BE49-F238E27FC236}">
                <a16:creationId xmlns:a16="http://schemas.microsoft.com/office/drawing/2014/main" id="{F1C0EC2B-892C-62A6-B6FF-45D32F375080}"/>
              </a:ext>
            </a:extLst>
          </p:cNvPr>
          <p:cNvSpPr/>
          <p:nvPr/>
        </p:nvSpPr>
        <p:spPr>
          <a:xfrm>
            <a:off x="3916017" y="2564296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Mũi tên: Hình V 16">
            <a:extLst>
              <a:ext uri="{FF2B5EF4-FFF2-40B4-BE49-F238E27FC236}">
                <a16:creationId xmlns:a16="http://schemas.microsoft.com/office/drawing/2014/main" id="{5EAD6CAB-FD19-A18D-5DF3-5833599BA2D1}"/>
              </a:ext>
            </a:extLst>
          </p:cNvPr>
          <p:cNvSpPr/>
          <p:nvPr/>
        </p:nvSpPr>
        <p:spPr>
          <a:xfrm>
            <a:off x="4169464" y="2564296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Mũi tên: Hình V 17">
            <a:extLst>
              <a:ext uri="{FF2B5EF4-FFF2-40B4-BE49-F238E27FC236}">
                <a16:creationId xmlns:a16="http://schemas.microsoft.com/office/drawing/2014/main" id="{662D66A7-0D69-0750-3022-2FD166DFCB32}"/>
              </a:ext>
            </a:extLst>
          </p:cNvPr>
          <p:cNvSpPr/>
          <p:nvPr/>
        </p:nvSpPr>
        <p:spPr>
          <a:xfrm>
            <a:off x="3890340" y="4335164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Mũi tên: Hình V 18">
            <a:extLst>
              <a:ext uri="{FF2B5EF4-FFF2-40B4-BE49-F238E27FC236}">
                <a16:creationId xmlns:a16="http://schemas.microsoft.com/office/drawing/2014/main" id="{176A1D17-08A6-4F76-C585-F679C662B783}"/>
              </a:ext>
            </a:extLst>
          </p:cNvPr>
          <p:cNvSpPr/>
          <p:nvPr/>
        </p:nvSpPr>
        <p:spPr>
          <a:xfrm>
            <a:off x="4169463" y="4335164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787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055408" y="1354210"/>
            <a:ext cx="8961002" cy="3745452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SGK/26</a:t>
            </a:r>
          </a:p>
          <a:p>
            <a:pPr algn="ctr"/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87629" y="1748614"/>
            <a:ext cx="2100421" cy="186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C85C8E0-D32F-1E49-9152-A9E23C5B3491}"/>
              </a:ext>
            </a:extLst>
          </p:cNvPr>
          <p:cNvSpPr txBox="1"/>
          <p:nvPr/>
        </p:nvSpPr>
        <p:spPr>
          <a:xfrm>
            <a:off x="165031" y="851211"/>
            <a:ext cx="1186193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kern="1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iệm</a:t>
            </a:r>
            <a:r>
              <a:rPr lang="en-US" sz="2800" b="1" kern="100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b="1" kern="1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ụ</a:t>
            </a:r>
            <a:r>
              <a:rPr lang="en-US" sz="2800" b="1" kern="100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ìm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à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ích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hĩ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ừ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ị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hươ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o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ữ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ướ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ây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(ở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oạ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ích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"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ười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àn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ông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ô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ộc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ữa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ừ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"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oà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ỏ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.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ừ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ó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ượ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ử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ụ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ở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ù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iề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ào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à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ú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ó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á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ụ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ì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o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iệ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hả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ánh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on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ườ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ự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t</a:t>
            </a:r>
            <a:r>
              <a:rPr lang="en-US" sz="28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B2873D6-78CB-9821-8217-DC6DCFC462A2}"/>
              </a:ext>
            </a:extLst>
          </p:cNvPr>
          <p:cNvSpPr txBox="1"/>
          <p:nvPr/>
        </p:nvSpPr>
        <p:spPr>
          <a:xfrm>
            <a:off x="3903594" y="143325"/>
            <a:ext cx="46639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4000" b="1" kern="100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HIẾU HỌC TẬP 1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Bảng 9">
            <a:extLst>
              <a:ext uri="{FF2B5EF4-FFF2-40B4-BE49-F238E27FC236}">
                <a16:creationId xmlns:a16="http://schemas.microsoft.com/office/drawing/2014/main" id="{FDD310B8-4FD7-9413-EC5A-7526F31903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107946"/>
              </p:ext>
            </p:extLst>
          </p:nvPr>
        </p:nvGraphicFramePr>
        <p:xfrm>
          <a:off x="607530" y="2812772"/>
          <a:ext cx="10976940" cy="35661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384509">
                  <a:extLst>
                    <a:ext uri="{9D8B030D-6E8A-4147-A177-3AD203B41FA5}">
                      <a16:colId xmlns:a16="http://schemas.microsoft.com/office/drawing/2014/main" val="3988418930"/>
                    </a:ext>
                  </a:extLst>
                </a:gridCol>
                <a:gridCol w="2037535">
                  <a:extLst>
                    <a:ext uri="{9D8B030D-6E8A-4147-A177-3AD203B41FA5}">
                      <a16:colId xmlns:a16="http://schemas.microsoft.com/office/drawing/2014/main" val="1461603736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213788186"/>
                    </a:ext>
                  </a:extLst>
                </a:gridCol>
                <a:gridCol w="2183296">
                  <a:extLst>
                    <a:ext uri="{9D8B030D-6E8A-4147-A177-3AD203B41FA5}">
                      <a16:colId xmlns:a16="http://schemas.microsoft.com/office/drawing/2014/main" val="1033012251"/>
                    </a:ext>
                  </a:extLst>
                </a:gridCol>
              </a:tblGrid>
              <a:tr h="7454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a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ng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ề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0569577"/>
                  </a:ext>
                </a:extLst>
              </a:tr>
              <a:tr h="49571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ủ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y,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solidFill>
                            <a:srgbClr val="3005C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1141339"/>
                  </a:ext>
                </a:extLst>
              </a:tr>
              <a:tr h="49571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ô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ết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kern="100" dirty="0">
                          <a:solidFill>
                            <a:srgbClr val="3005C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kern="1200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3267309"/>
                  </a:ext>
                </a:extLst>
              </a:tr>
              <a:tr h="810206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ọ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ách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ia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ù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t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!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b="1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4146021"/>
                  </a:ext>
                </a:extLst>
              </a:tr>
              <a:tr h="42883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âu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solidFill>
                            <a:srgbClr val="3005C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2599343"/>
                  </a:ext>
                </a:extLst>
              </a:tr>
            </a:tbl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83E21851-F29F-AEEA-E5D2-A516914C4CFF}"/>
              </a:ext>
            </a:extLst>
          </p:cNvPr>
          <p:cNvSpPr txBox="1"/>
          <p:nvPr/>
        </p:nvSpPr>
        <p:spPr>
          <a:xfrm>
            <a:off x="6746240" y="3569454"/>
            <a:ext cx="7010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kern="100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i="1" kern="1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ía</a:t>
            </a:r>
            <a:endParaRPr lang="en-US" sz="2600" i="1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7EECAADF-1930-41A8-3453-694DC636E02C}"/>
              </a:ext>
            </a:extLst>
          </p:cNvPr>
          <p:cNvSpPr txBox="1"/>
          <p:nvPr/>
        </p:nvSpPr>
        <p:spPr>
          <a:xfrm>
            <a:off x="6459220" y="4707215"/>
            <a:ext cx="9880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kern="100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b="1" i="1" kern="12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ùm</a:t>
            </a:r>
            <a:endParaRPr lang="en-US" sz="2600" b="1" i="1" dirty="0">
              <a:solidFill>
                <a:srgbClr val="3005C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DE1884B-CFBA-4837-995A-99ADFC2EEFEF}"/>
              </a:ext>
            </a:extLst>
          </p:cNvPr>
          <p:cNvSpPr txBox="1"/>
          <p:nvPr/>
        </p:nvSpPr>
        <p:spPr>
          <a:xfrm>
            <a:off x="6746240" y="4103409"/>
            <a:ext cx="7010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kern="12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á</a:t>
            </a:r>
            <a:endParaRPr lang="en-US" sz="2600" i="1" dirty="0"/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AFDD7E61-32BB-F475-B11D-28FCB6C604C6}"/>
              </a:ext>
            </a:extLst>
          </p:cNvPr>
          <p:cNvSpPr txBox="1"/>
          <p:nvPr/>
        </p:nvSpPr>
        <p:spPr>
          <a:xfrm>
            <a:off x="6221730" y="5543073"/>
            <a:ext cx="17500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6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</a:t>
            </a:r>
            <a:endParaRPr lang="en-US" sz="26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8D7546E-A4FE-5FCB-4F44-5BE60691C8C4}"/>
              </a:ext>
            </a:extLst>
          </p:cNvPr>
          <p:cNvSpPr txBox="1"/>
          <p:nvPr/>
        </p:nvSpPr>
        <p:spPr>
          <a:xfrm>
            <a:off x="8215630" y="4593550"/>
            <a:ext cx="17500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endParaRPr lang="en-US" sz="2600" b="1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65BB7D6-F6EE-9AE7-B566-D4C10B1670C9}"/>
              </a:ext>
            </a:extLst>
          </p:cNvPr>
          <p:cNvSpPr txBox="1"/>
          <p:nvPr/>
        </p:nvSpPr>
        <p:spPr>
          <a:xfrm>
            <a:off x="9450400" y="3569454"/>
            <a:ext cx="2134070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c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ô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ữ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ầ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ũi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ị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277545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B0B626E6-7D66-CA6C-93A0-2276B8DC4E47}"/>
              </a:ext>
            </a:extLst>
          </p:cNvPr>
          <p:cNvSpPr/>
          <p:nvPr/>
        </p:nvSpPr>
        <p:spPr>
          <a:xfrm>
            <a:off x="894912" y="218662"/>
            <a:ext cx="10604661" cy="6370982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SGK/26</a:t>
            </a:r>
          </a:p>
          <a:p>
            <a:pPr algn="just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Ai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ớ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ẳ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a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ể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n ạ.</a:t>
            </a:r>
          </a:p>
          <a:p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ậ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i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ậ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83B0E0-3A00-1BC6-4626-8A64774850A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1750" y="814339"/>
            <a:ext cx="2100421" cy="186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09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637891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30327" y="0"/>
            <a:ext cx="3817137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0" name="Cuộn: Ngang 9">
            <a:extLst>
              <a:ext uri="{FF2B5EF4-FFF2-40B4-BE49-F238E27FC236}">
                <a16:creationId xmlns:a16="http://schemas.microsoft.com/office/drawing/2014/main" id="{707C5178-2C6F-A404-DA81-A838F98C6C52}"/>
              </a:ext>
            </a:extLst>
          </p:cNvPr>
          <p:cNvSpPr/>
          <p:nvPr/>
        </p:nvSpPr>
        <p:spPr>
          <a:xfrm>
            <a:off x="3473007" y="160431"/>
            <a:ext cx="8534800" cy="6396057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7ACF72A0-19AF-13F5-8307-15A593C9260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75885" y="644125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03B846E-CADA-9A98-C2B6-A061D58724A6}"/>
              </a:ext>
            </a:extLst>
          </p:cNvPr>
          <p:cNvSpPr txBox="1"/>
          <p:nvPr/>
        </p:nvSpPr>
        <p:spPr>
          <a:xfrm>
            <a:off x="4575157" y="1215916"/>
            <a:ext cx="6360538" cy="224676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ể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ỉ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+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ẩ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ẩ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mi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y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49ABD059-DACA-572B-AF13-8D82FB400DC2}"/>
              </a:ext>
            </a:extLst>
          </p:cNvPr>
          <p:cNvSpPr txBox="1"/>
          <p:nvPr/>
        </p:nvSpPr>
        <p:spPr>
          <a:xfrm>
            <a:off x="5729275" y="106429"/>
            <a:ext cx="4022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0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6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BC04AA0-48BD-652E-FE22-D498219F3FBF}"/>
              </a:ext>
            </a:extLst>
          </p:cNvPr>
          <p:cNvSpPr txBox="1"/>
          <p:nvPr/>
        </p:nvSpPr>
        <p:spPr>
          <a:xfrm>
            <a:off x="4575157" y="3661530"/>
            <a:ext cx="6435140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263F9289-058A-A511-3694-EECF6F849B24}"/>
              </a:ext>
            </a:extLst>
          </p:cNvPr>
          <p:cNvSpPr txBox="1"/>
          <p:nvPr/>
        </p:nvSpPr>
        <p:spPr>
          <a:xfrm>
            <a:off x="4575157" y="4506706"/>
            <a:ext cx="6435139" cy="892552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ũ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894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</TotalTime>
  <Words>978</Words>
  <Application>Microsoft Office PowerPoint</Application>
  <PresentationFormat>Widescreen</PresentationFormat>
  <Paragraphs>150</Paragraphs>
  <Slides>14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Jokerman</vt:lpstr>
      <vt:lpstr>Old English Text MT</vt:lpstr>
      <vt:lpstr>Ravie</vt:lpstr>
      <vt:lpstr>Times New Roman</vt:lpstr>
      <vt:lpstr>Chủ đề Office</vt:lpstr>
      <vt:lpstr>Equation</vt:lpstr>
      <vt:lpstr>PowerPoint Presentation</vt:lpstr>
      <vt:lpstr>Trò chơi “NHÌN HÌNH ĐOÁN CHỮ”</vt:lpstr>
      <vt:lpstr>Trò chơi “NHÌN HÌNH ĐOÁN CHỮ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24</cp:revision>
  <dcterms:created xsi:type="dcterms:W3CDTF">2022-05-11T02:18:15Z</dcterms:created>
  <dcterms:modified xsi:type="dcterms:W3CDTF">2023-09-17T15:17:02Z</dcterms:modified>
</cp:coreProperties>
</file>